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a6"/>
        <w:bidiVisual/>
        <w:tblW w:w="0" w:type="auto"/>
        <w:jc w:val="center"/>
        <w:tblBorders>
          <w:top w:val="single" w:sz="6" w:space="0" w:color="000000" w:themeColor="text1"/>
          <w:left w:val="single" w:sz="6" w:space="0" w:color="000000" w:themeColor="text1"/>
          <w:bottom w:val="single" w:sz="6" w:space="0" w:color="000000" w:themeColor="text1"/>
          <w:right w:val="single" w:sz="6" w:space="0" w:color="000000" w:themeColor="text1"/>
          <w:insideH w:val="single" w:sz="6" w:space="0" w:color="000000" w:themeColor="text1"/>
          <w:insideV w:val="single" w:sz="6" w:space="0" w:color="000000" w:themeColor="text1"/>
        </w:tblBorders>
        <w:tblLook w:val="04A0" w:firstRow="1" w:lastRow="0" w:firstColumn="1" w:lastColumn="0" w:noHBand="0" w:noVBand="1"/>
      </w:tblPr>
      <w:tblGrid>
        <w:gridCol w:w="1637"/>
        <w:gridCol w:w="1130"/>
        <w:gridCol w:w="3728"/>
        <w:gridCol w:w="2145"/>
        <w:gridCol w:w="1975"/>
      </w:tblGrid>
      <w:tr w:rsidR="000F2560" w:rsidRPr="003A5126" w14:paraId="18E707DD" w14:textId="77777777" w:rsidTr="000F2560">
        <w:trPr>
          <w:trHeight w:val="553"/>
          <w:jc w:val="center"/>
        </w:trPr>
        <w:tc>
          <w:tcPr>
            <w:tcW w:w="1637" w:type="dxa"/>
          </w:tcPr>
          <w:p w14:paraId="6F377554" w14:textId="77777777" w:rsidR="000F2560" w:rsidRPr="003A5126" w:rsidRDefault="000F2560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المبحث</w:t>
            </w:r>
          </w:p>
        </w:tc>
        <w:tc>
          <w:tcPr>
            <w:tcW w:w="1130" w:type="dxa"/>
          </w:tcPr>
          <w:p w14:paraId="3D9D1193" w14:textId="77777777" w:rsidR="000F2560" w:rsidRPr="003A5126" w:rsidRDefault="000F2560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الصف</w:t>
            </w:r>
          </w:p>
        </w:tc>
        <w:tc>
          <w:tcPr>
            <w:tcW w:w="3728" w:type="dxa"/>
          </w:tcPr>
          <w:p w14:paraId="4DB80A32" w14:textId="77777777" w:rsidR="000F2560" w:rsidRPr="003A5126" w:rsidRDefault="000F2560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عنوان الدرس</w:t>
            </w:r>
          </w:p>
        </w:tc>
        <w:tc>
          <w:tcPr>
            <w:tcW w:w="2145" w:type="dxa"/>
          </w:tcPr>
          <w:p w14:paraId="286BF92E" w14:textId="77777777" w:rsidR="000F2560" w:rsidRPr="003A5126" w:rsidRDefault="000F2560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الفترة الزمنية</w:t>
            </w:r>
          </w:p>
        </w:tc>
        <w:tc>
          <w:tcPr>
            <w:tcW w:w="1975" w:type="dxa"/>
          </w:tcPr>
          <w:p w14:paraId="51432B75" w14:textId="77777777" w:rsidR="000F2560" w:rsidRPr="003A5126" w:rsidRDefault="000F2560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عدد الحصص</w:t>
            </w:r>
          </w:p>
        </w:tc>
      </w:tr>
      <w:tr w:rsidR="000F2560" w:rsidRPr="003A5126" w14:paraId="723EF746" w14:textId="77777777" w:rsidTr="000F2560">
        <w:trPr>
          <w:trHeight w:val="555"/>
          <w:jc w:val="center"/>
        </w:trPr>
        <w:tc>
          <w:tcPr>
            <w:tcW w:w="1637" w:type="dxa"/>
          </w:tcPr>
          <w:p w14:paraId="72257363" w14:textId="77777777" w:rsidR="000F2560" w:rsidRPr="003A5126" w:rsidRDefault="000F2560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الرياضيات</w:t>
            </w:r>
          </w:p>
        </w:tc>
        <w:tc>
          <w:tcPr>
            <w:tcW w:w="1130" w:type="dxa"/>
          </w:tcPr>
          <w:p w14:paraId="21C88F75" w14:textId="77777777" w:rsidR="000F2560" w:rsidRPr="006C7165" w:rsidRDefault="000F2560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b/>
                <w:bCs/>
                <w:sz w:val="40"/>
                <w:szCs w:val="40"/>
                <w:rtl/>
              </w:rPr>
            </w:pPr>
            <w:r w:rsidRPr="006C7165">
              <w:rPr>
                <w:rFonts w:ascii="Arial Unicode MS" w:eastAsia="Arial Unicode MS" w:hAnsi="Arial Unicode MS" w:cs="Arial Unicode MS" w:hint="cs"/>
                <w:b/>
                <w:bCs/>
                <w:sz w:val="40"/>
                <w:szCs w:val="40"/>
                <w:rtl/>
              </w:rPr>
              <w:t>7</w:t>
            </w:r>
          </w:p>
        </w:tc>
        <w:tc>
          <w:tcPr>
            <w:tcW w:w="3728" w:type="dxa"/>
          </w:tcPr>
          <w:p w14:paraId="263443F6" w14:textId="66D548B5" w:rsidR="000F2560" w:rsidRPr="00C46A8B" w:rsidRDefault="000F2560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color w:val="FF0000"/>
                <w:sz w:val="28"/>
                <w:szCs w:val="28"/>
                <w:rtl/>
              </w:rPr>
            </w:pPr>
            <w:r w:rsidRPr="00C46A8B">
              <w:rPr>
                <w:rFonts w:ascii="Arial Unicode MS" w:eastAsia="Arial Unicode MS" w:hAnsi="Arial Unicode MS" w:cs="Arial Unicode MS" w:hint="cs"/>
                <w:color w:val="FF0000"/>
                <w:sz w:val="28"/>
                <w:szCs w:val="28"/>
                <w:rtl/>
              </w:rPr>
              <w:t>المجموعات</w:t>
            </w:r>
          </w:p>
        </w:tc>
        <w:tc>
          <w:tcPr>
            <w:tcW w:w="2145" w:type="dxa"/>
          </w:tcPr>
          <w:p w14:paraId="3E2000A5" w14:textId="77777777" w:rsidR="000F2560" w:rsidRPr="003A5126" w:rsidRDefault="000F2560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</w:p>
        </w:tc>
        <w:tc>
          <w:tcPr>
            <w:tcW w:w="1975" w:type="dxa"/>
          </w:tcPr>
          <w:p w14:paraId="6CC59055" w14:textId="77777777" w:rsidR="000F2560" w:rsidRPr="003A5126" w:rsidRDefault="000F2560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</w:p>
        </w:tc>
      </w:tr>
    </w:tbl>
    <w:p w14:paraId="6B030DDB" w14:textId="77777777" w:rsidR="000F2560" w:rsidRDefault="000F2560" w:rsidP="008224AC">
      <w:pPr>
        <w:ind w:left="325"/>
        <w:rPr>
          <w:rtl/>
        </w:rPr>
      </w:pPr>
    </w:p>
    <w:tbl>
      <w:tblPr>
        <w:tblStyle w:val="a6"/>
        <w:bidiVisual/>
        <w:tblW w:w="10774" w:type="dxa"/>
        <w:jc w:val="center"/>
        <w:tblLook w:val="04A0" w:firstRow="1" w:lastRow="0" w:firstColumn="1" w:lastColumn="0" w:noHBand="0" w:noVBand="1"/>
      </w:tblPr>
      <w:tblGrid>
        <w:gridCol w:w="2693"/>
        <w:gridCol w:w="4337"/>
        <w:gridCol w:w="2126"/>
        <w:gridCol w:w="1618"/>
      </w:tblGrid>
      <w:tr w:rsidR="008224AC" w14:paraId="1A652525" w14:textId="77777777" w:rsidTr="00777CFF">
        <w:trPr>
          <w:trHeight w:val="728"/>
          <w:jc w:val="center"/>
        </w:trPr>
        <w:tc>
          <w:tcPr>
            <w:tcW w:w="2693" w:type="dxa"/>
            <w:tcBorders>
              <w:bottom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3A1C21B7" w14:textId="77777777" w:rsidR="008224AC" w:rsidRPr="003A5126" w:rsidRDefault="008224AC" w:rsidP="00777CFF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الأهداف</w:t>
            </w:r>
          </w:p>
        </w:tc>
        <w:tc>
          <w:tcPr>
            <w:tcW w:w="4337" w:type="dxa"/>
            <w:tcBorders>
              <w:bottom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64464C89" w14:textId="6E0DD2D7" w:rsidR="008224AC" w:rsidRPr="003A5126" w:rsidRDefault="008224AC" w:rsidP="00777CFF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الإجراءات</w:t>
            </w:r>
            <w:r w:rsidR="005C6516">
              <w:rPr>
                <w:rFonts w:hint="cs"/>
                <w:b/>
                <w:bCs/>
                <w:sz w:val="28"/>
                <w:szCs w:val="28"/>
                <w:rtl/>
              </w:rPr>
              <w:t xml:space="preserve"> و</w:t>
            </w: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الوسائل</w:t>
            </w:r>
            <w:r w:rsidR="005C6516">
              <w:rPr>
                <w:rFonts w:hint="cs"/>
                <w:b/>
                <w:bCs/>
                <w:sz w:val="28"/>
                <w:szCs w:val="28"/>
                <w:rtl/>
              </w:rPr>
              <w:t xml:space="preserve"> و</w:t>
            </w: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الأنشطة</w:t>
            </w:r>
          </w:p>
        </w:tc>
        <w:tc>
          <w:tcPr>
            <w:tcW w:w="2126" w:type="dxa"/>
            <w:tcBorders>
              <w:bottom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77F3028D" w14:textId="77777777" w:rsidR="008224AC" w:rsidRPr="003A5126" w:rsidRDefault="008224AC" w:rsidP="00777CFF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التقويم</w:t>
            </w:r>
          </w:p>
        </w:tc>
        <w:tc>
          <w:tcPr>
            <w:tcW w:w="1618" w:type="dxa"/>
            <w:tcBorders>
              <w:bottom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40B5D2CF" w14:textId="77777777" w:rsidR="008224AC" w:rsidRPr="003A5126" w:rsidRDefault="008224AC" w:rsidP="00777CFF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ملاحظات</w:t>
            </w:r>
          </w:p>
        </w:tc>
      </w:tr>
      <w:tr w:rsidR="008224AC" w14:paraId="512CB421" w14:textId="77777777" w:rsidTr="00777CFF">
        <w:trPr>
          <w:trHeight w:val="503"/>
          <w:jc w:val="center"/>
        </w:trPr>
        <w:tc>
          <w:tcPr>
            <w:tcW w:w="2693" w:type="dxa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354EBD08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28B6A56A" w14:textId="3B9A0805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 w:rsidRPr="00D562C7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هيد</w:t>
            </w:r>
            <w:r w:rsidR="005C6516">
              <w:rPr>
                <w:rFonts w:hint="cs"/>
                <w:sz w:val="28"/>
                <w:szCs w:val="28"/>
                <w:rtl/>
              </w:rPr>
              <w:t>:</w:t>
            </w:r>
            <w:r>
              <w:rPr>
                <w:rFonts w:hint="cs"/>
                <w:sz w:val="28"/>
                <w:szCs w:val="28"/>
                <w:rtl/>
              </w:rPr>
              <w:t xml:space="preserve"> عرض خارطة فلسطين أمام الطلاب</w:t>
            </w:r>
          </w:p>
        </w:tc>
        <w:tc>
          <w:tcPr>
            <w:tcW w:w="2126" w:type="dxa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01F48E41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ما هي حدود دولة</w:t>
            </w:r>
          </w:p>
        </w:tc>
        <w:tc>
          <w:tcPr>
            <w:tcW w:w="1618" w:type="dxa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1E0216AD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</w:tr>
      <w:tr w:rsidR="008224AC" w14:paraId="3679CFE7" w14:textId="77777777" w:rsidTr="00777CFF">
        <w:trPr>
          <w:trHeight w:val="503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B073932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F29F986" w14:textId="7C12B1B1" w:rsidR="008224AC" w:rsidRPr="003A5126" w:rsidRDefault="00C470C8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ومناقشة</w:t>
            </w:r>
            <w:r w:rsidR="008224AC">
              <w:rPr>
                <w:rFonts w:hint="cs"/>
                <w:sz w:val="28"/>
                <w:szCs w:val="28"/>
                <w:rtl/>
              </w:rPr>
              <w:t xml:space="preserve"> نشاط 1 / ص 1 من الرزمة التعليمية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85652A9" w14:textId="58A4FF41" w:rsidR="008224AC" w:rsidRPr="003A5126" w:rsidRDefault="00C470C8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فلسطين؟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2ADF417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</w:tr>
      <w:tr w:rsidR="008224AC" w14:paraId="45023A8D" w14:textId="77777777" w:rsidTr="00777CFF">
        <w:trPr>
          <w:trHeight w:val="503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A299792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8A8C742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DF0F555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000AD39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</w:tr>
      <w:tr w:rsidR="008224AC" w14:paraId="7888878A" w14:textId="77777777" w:rsidTr="00777CFF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18CFAB5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87AB02C" w14:textId="6EB086B1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 w:rsidRPr="00D562C7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عرض</w:t>
            </w:r>
            <w:r w:rsidR="005C6516">
              <w:rPr>
                <w:rFonts w:hint="cs"/>
                <w:sz w:val="28"/>
                <w:szCs w:val="28"/>
                <w:rtl/>
              </w:rPr>
              <w:t>: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5C5473A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C4A46BC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</w:tr>
      <w:tr w:rsidR="008224AC" w14:paraId="4BC6DD1E" w14:textId="77777777" w:rsidTr="00777CFF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8C4B30B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أن بتعرف الطالب مفهوم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D1574DB" w14:textId="699DF48E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كتابة التعريف ص 1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>على لوحة كرتونية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B30B073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ما المقصود بعناصر 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5EE2323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</w:tr>
      <w:tr w:rsidR="008224AC" w14:paraId="55A7B188" w14:textId="77777777" w:rsidTr="00777CFF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71D94DA" w14:textId="61295A5A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جموعة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4E43794" w14:textId="2622886D" w:rsidR="008224AC" w:rsidRPr="003A5126" w:rsidRDefault="00C470C8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وعرضها</w:t>
            </w:r>
            <w:r w:rsidR="008224AC">
              <w:rPr>
                <w:rFonts w:hint="cs"/>
                <w:sz w:val="28"/>
                <w:szCs w:val="28"/>
                <w:rtl/>
              </w:rPr>
              <w:t xml:space="preserve"> أمام الطلاب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234EE13" w14:textId="2BCFD391" w:rsidR="008224AC" w:rsidRPr="003A5126" w:rsidRDefault="00C470C8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جموعة؟</w:t>
            </w:r>
            <w:r w:rsidR="008224AC"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39E296B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</w:tr>
      <w:tr w:rsidR="008224AC" w14:paraId="1DD03B32" w14:textId="77777777" w:rsidTr="00777CFF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D528912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2614924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تكليف الطلاب بحلّ نشاط 2 / ص 1 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93F9622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76F8F10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</w:tr>
      <w:tr w:rsidR="008224AC" w14:paraId="6E5948F1" w14:textId="77777777" w:rsidTr="00777CFF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87BB398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CA5C488" w14:textId="2A7B594D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متابعة الطلاب أثناء الحلّ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E7167FB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FAEC219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</w:tr>
      <w:tr w:rsidR="008224AC" w14:paraId="11B4F321" w14:textId="77777777" w:rsidTr="00777CFF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2503C29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أن يكتب الطالب عناصر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B20DF6B" w14:textId="76DA5A92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قراءة أتعلم ص2 من الرزمة التعليمية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و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727BC5A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س1 / ص3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A71902E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</w:tr>
      <w:tr w:rsidR="008224AC" w14:paraId="674C51C8" w14:textId="77777777" w:rsidTr="00777CFF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5DFF83A" w14:textId="625F2B38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مجموعة ما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C42AE99" w14:textId="2EE71532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توضيح ما ورد فيه للطلاب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5310225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هل يجوز تكرار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42C01C2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</w:tr>
      <w:tr w:rsidR="008224AC" w14:paraId="3C91AD34" w14:textId="77777777" w:rsidTr="00777CFF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5EA4B7B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85EA81E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قيام بحلّ نشاط 3 / ص2 بشكل فردي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264593F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عنصر في المجموعة 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EC09143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</w:tr>
      <w:tr w:rsidR="008224AC" w14:paraId="7E07BAF7" w14:textId="77777777" w:rsidTr="00777CFF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BAE7317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أن يعبّر الطالب عن 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E8212F9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توضيح التعريف ص2 للطلاب.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F1E9739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س2 / ص3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39C4B75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</w:tr>
      <w:tr w:rsidR="008224AC" w14:paraId="5F565579" w14:textId="77777777" w:rsidTr="00777CFF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99C926A" w14:textId="21DEA6BD" w:rsidR="008224AC" w:rsidRPr="00590175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مجموعة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 xml:space="preserve">ما بذكر الصفة 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6A9A993" w14:textId="0B161F38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توضيح نشاط 4 / ص2 للطلاب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5DB47AA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85927BE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</w:tr>
      <w:tr w:rsidR="008224AC" w14:paraId="5EC3E807" w14:textId="77777777" w:rsidTr="00777CFF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E19FEAB" w14:textId="3B9E11B0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ميزة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64B9554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CAC7B9F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00F873C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</w:tr>
      <w:tr w:rsidR="008224AC" w14:paraId="3DB14B2C" w14:textId="77777777" w:rsidTr="00777CFF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CA94F94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65E9DFC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6DF8F63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98C7D58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يوجد</w:t>
            </w:r>
          </w:p>
        </w:tc>
      </w:tr>
      <w:tr w:rsidR="008224AC" w14:paraId="47550122" w14:textId="77777777" w:rsidTr="00777CFF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59DA549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أن يتعرف الطالب مفهوم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BDAB43E" w14:textId="7BBC6FA2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قراءة التعريف ص2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و</w:t>
            </w:r>
            <w:r>
              <w:rPr>
                <w:rFonts w:hint="cs"/>
                <w:sz w:val="28"/>
                <w:szCs w:val="28"/>
                <w:rtl/>
              </w:rPr>
              <w:t>توضيحه للطلاب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0417662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أعط مثالا على 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A67487E" w14:textId="77777777" w:rsidR="008224AC" w:rsidRPr="002E2A3D" w:rsidRDefault="008224AC" w:rsidP="00777CFF">
            <w:pPr>
              <w:rPr>
                <w:b/>
                <w:bCs/>
                <w:sz w:val="24"/>
                <w:szCs w:val="24"/>
                <w:rtl/>
              </w:rPr>
            </w:pPr>
            <w:r w:rsidRPr="002E2A3D">
              <w:rPr>
                <w:rFonts w:hint="cs"/>
                <w:b/>
                <w:bCs/>
                <w:sz w:val="24"/>
                <w:szCs w:val="24"/>
                <w:rtl/>
              </w:rPr>
              <w:t>مهمة تقويمية</w:t>
            </w:r>
          </w:p>
        </w:tc>
      </w:tr>
      <w:tr w:rsidR="008224AC" w14:paraId="3D32F27E" w14:textId="77777777" w:rsidTr="00777CFF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3195CC1" w14:textId="165A593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جموعة الخالية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F082511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682C58F" w14:textId="36135D71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مجموعة خالية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1E1C442" w14:textId="77777777" w:rsidR="008224AC" w:rsidRPr="002E2A3D" w:rsidRDefault="008224AC" w:rsidP="00777CFF">
            <w:pPr>
              <w:rPr>
                <w:b/>
                <w:bCs/>
                <w:sz w:val="24"/>
                <w:szCs w:val="24"/>
                <w:rtl/>
              </w:rPr>
            </w:pPr>
            <w:r w:rsidRPr="002E2A3D">
              <w:rPr>
                <w:rFonts w:hint="cs"/>
                <w:b/>
                <w:bCs/>
                <w:sz w:val="24"/>
                <w:szCs w:val="24"/>
                <w:rtl/>
              </w:rPr>
              <w:t>1 + 2 صفحة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3</w:t>
            </w:r>
          </w:p>
        </w:tc>
      </w:tr>
      <w:tr w:rsidR="008224AC" w14:paraId="67C1A9A6" w14:textId="77777777" w:rsidTr="00777CFF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68D8F6F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FC46FFC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E090E83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C7E63A7" w14:textId="77777777" w:rsidR="008224AC" w:rsidRPr="002E2A3D" w:rsidRDefault="008224AC" w:rsidP="00777CFF">
            <w:pPr>
              <w:rPr>
                <w:b/>
                <w:bCs/>
                <w:sz w:val="24"/>
                <w:szCs w:val="24"/>
                <w:rtl/>
              </w:rPr>
            </w:pPr>
            <w:r w:rsidRPr="002E2A3D">
              <w:rPr>
                <w:rFonts w:hint="cs"/>
                <w:b/>
                <w:bCs/>
                <w:sz w:val="24"/>
                <w:szCs w:val="24"/>
                <w:rtl/>
              </w:rPr>
              <w:t>من الرزمة</w:t>
            </w:r>
          </w:p>
        </w:tc>
      </w:tr>
      <w:tr w:rsidR="008224AC" w14:paraId="2DF7FD9E" w14:textId="77777777" w:rsidTr="00777CFF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B96370D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أن يمثل الطالب المجموعة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CCA96DC" w14:textId="04F804B8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قيام بنشاط 5 / ص3 من قبل الطلاب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30A450C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ما هي أشكال </w:t>
            </w:r>
            <w:proofErr w:type="gramStart"/>
            <w:r>
              <w:rPr>
                <w:rFonts w:hint="cs"/>
                <w:sz w:val="28"/>
                <w:szCs w:val="28"/>
                <w:rtl/>
              </w:rPr>
              <w:t>فن ؟</w:t>
            </w:r>
            <w:proofErr w:type="gramEnd"/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C07B001" w14:textId="77777777" w:rsidR="008224AC" w:rsidRPr="002E2A3D" w:rsidRDefault="008224AC" w:rsidP="00777CFF">
            <w:pPr>
              <w:rPr>
                <w:b/>
                <w:bCs/>
                <w:sz w:val="24"/>
                <w:szCs w:val="24"/>
                <w:rtl/>
              </w:rPr>
            </w:pPr>
            <w:r w:rsidRPr="002E2A3D">
              <w:rPr>
                <w:rFonts w:hint="cs"/>
                <w:b/>
                <w:bCs/>
                <w:sz w:val="24"/>
                <w:szCs w:val="24"/>
                <w:rtl/>
              </w:rPr>
              <w:t>التعليمية</w:t>
            </w:r>
          </w:p>
        </w:tc>
      </w:tr>
      <w:tr w:rsidR="008224AC" w14:paraId="17244D67" w14:textId="77777777" w:rsidTr="00777CFF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</w:tcBorders>
            <w:vAlign w:val="center"/>
          </w:tcPr>
          <w:p w14:paraId="1DC9556A" w14:textId="70E1CC8E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بأشكال فن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4337" w:type="dxa"/>
            <w:tcBorders>
              <w:top w:val="dotted" w:sz="4" w:space="0" w:color="auto"/>
            </w:tcBorders>
            <w:vAlign w:val="center"/>
          </w:tcPr>
          <w:p w14:paraId="4FDE9421" w14:textId="77777777" w:rsidR="008224AC" w:rsidRPr="00C6487F" w:rsidRDefault="008224AC" w:rsidP="00777CFF">
            <w:pPr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  <w:r w:rsidRPr="00C6487F">
              <w:rPr>
                <w:rFonts w:hint="cs"/>
                <w:b/>
                <w:bCs/>
                <w:color w:val="FF0000"/>
                <w:sz w:val="44"/>
                <w:szCs w:val="44"/>
                <w:rtl/>
              </w:rPr>
              <w:t>***************</w:t>
            </w:r>
          </w:p>
        </w:tc>
        <w:tc>
          <w:tcPr>
            <w:tcW w:w="2126" w:type="dxa"/>
            <w:tcBorders>
              <w:top w:val="dotted" w:sz="4" w:space="0" w:color="auto"/>
            </w:tcBorders>
            <w:vAlign w:val="center"/>
          </w:tcPr>
          <w:p w14:paraId="28E5A0EA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</w:tcBorders>
            <w:vAlign w:val="center"/>
          </w:tcPr>
          <w:p w14:paraId="0C5AEC34" w14:textId="77777777" w:rsidR="008224AC" w:rsidRPr="003A5126" w:rsidRDefault="008224AC" w:rsidP="00777CFF">
            <w:pPr>
              <w:rPr>
                <w:sz w:val="28"/>
                <w:szCs w:val="28"/>
                <w:rtl/>
              </w:rPr>
            </w:pPr>
          </w:p>
        </w:tc>
      </w:tr>
    </w:tbl>
    <w:p w14:paraId="148E81F4" w14:textId="3BC3BB91" w:rsidR="008224AC" w:rsidRDefault="008224AC">
      <w:pPr>
        <w:rPr>
          <w:rtl/>
        </w:rPr>
      </w:pPr>
    </w:p>
    <w:p w14:paraId="5EFF6F0F" w14:textId="085473EF" w:rsidR="008224AC" w:rsidRDefault="008224AC">
      <w:pPr>
        <w:rPr>
          <w:rtl/>
        </w:rPr>
      </w:pPr>
    </w:p>
    <w:p w14:paraId="2AF0575D" w14:textId="615465D2" w:rsidR="008224AC" w:rsidRDefault="008224AC">
      <w:pPr>
        <w:rPr>
          <w:rtl/>
        </w:rPr>
      </w:pPr>
    </w:p>
    <w:p w14:paraId="7DD31DB9" w14:textId="53565672" w:rsidR="008224AC" w:rsidRDefault="008224AC">
      <w:pPr>
        <w:rPr>
          <w:rtl/>
        </w:rPr>
      </w:pPr>
    </w:p>
    <w:tbl>
      <w:tblPr>
        <w:tblStyle w:val="a6"/>
        <w:bidiVisual/>
        <w:tblW w:w="0" w:type="auto"/>
        <w:jc w:val="center"/>
        <w:tblBorders>
          <w:top w:val="single" w:sz="6" w:space="0" w:color="000000" w:themeColor="text1"/>
          <w:left w:val="single" w:sz="6" w:space="0" w:color="000000" w:themeColor="text1"/>
          <w:bottom w:val="single" w:sz="6" w:space="0" w:color="000000" w:themeColor="text1"/>
          <w:right w:val="single" w:sz="6" w:space="0" w:color="000000" w:themeColor="text1"/>
          <w:insideH w:val="single" w:sz="6" w:space="0" w:color="000000" w:themeColor="text1"/>
          <w:insideV w:val="single" w:sz="6" w:space="0" w:color="000000" w:themeColor="text1"/>
        </w:tblBorders>
        <w:tblLook w:val="04A0" w:firstRow="1" w:lastRow="0" w:firstColumn="1" w:lastColumn="0" w:noHBand="0" w:noVBand="1"/>
      </w:tblPr>
      <w:tblGrid>
        <w:gridCol w:w="1639"/>
        <w:gridCol w:w="1130"/>
        <w:gridCol w:w="3726"/>
        <w:gridCol w:w="2145"/>
        <w:gridCol w:w="1975"/>
      </w:tblGrid>
      <w:tr w:rsidR="008224AC" w:rsidRPr="003A5126" w14:paraId="5F505292" w14:textId="77777777" w:rsidTr="008224AC">
        <w:trPr>
          <w:trHeight w:val="553"/>
          <w:jc w:val="center"/>
        </w:trPr>
        <w:tc>
          <w:tcPr>
            <w:tcW w:w="1643" w:type="dxa"/>
          </w:tcPr>
          <w:p w14:paraId="3DCBDBDF" w14:textId="77777777" w:rsidR="008224AC" w:rsidRPr="003A5126" w:rsidRDefault="008224AC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المبحث</w:t>
            </w:r>
          </w:p>
        </w:tc>
        <w:tc>
          <w:tcPr>
            <w:tcW w:w="1134" w:type="dxa"/>
          </w:tcPr>
          <w:p w14:paraId="50BEC769" w14:textId="77777777" w:rsidR="008224AC" w:rsidRPr="003A5126" w:rsidRDefault="008224AC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الصف</w:t>
            </w:r>
          </w:p>
        </w:tc>
        <w:tc>
          <w:tcPr>
            <w:tcW w:w="3758" w:type="dxa"/>
          </w:tcPr>
          <w:p w14:paraId="41F4F956" w14:textId="77777777" w:rsidR="008224AC" w:rsidRPr="003A5126" w:rsidRDefault="008224AC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عنوان الدرس</w:t>
            </w:r>
          </w:p>
        </w:tc>
        <w:tc>
          <w:tcPr>
            <w:tcW w:w="2161" w:type="dxa"/>
          </w:tcPr>
          <w:p w14:paraId="6E0E2B2F" w14:textId="77777777" w:rsidR="008224AC" w:rsidRPr="003A5126" w:rsidRDefault="008224AC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الفترة الزمنية</w:t>
            </w:r>
          </w:p>
        </w:tc>
        <w:tc>
          <w:tcPr>
            <w:tcW w:w="1986" w:type="dxa"/>
          </w:tcPr>
          <w:p w14:paraId="309BAD33" w14:textId="77777777" w:rsidR="008224AC" w:rsidRPr="003A5126" w:rsidRDefault="008224AC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عدد الحصص</w:t>
            </w:r>
          </w:p>
        </w:tc>
      </w:tr>
      <w:tr w:rsidR="008224AC" w:rsidRPr="003A5126" w14:paraId="484DE68A" w14:textId="77777777" w:rsidTr="008224AC">
        <w:trPr>
          <w:trHeight w:val="555"/>
          <w:jc w:val="center"/>
        </w:trPr>
        <w:tc>
          <w:tcPr>
            <w:tcW w:w="1643" w:type="dxa"/>
          </w:tcPr>
          <w:p w14:paraId="277C8B19" w14:textId="77777777" w:rsidR="008224AC" w:rsidRPr="003A5126" w:rsidRDefault="008224AC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الرياضيات</w:t>
            </w:r>
          </w:p>
        </w:tc>
        <w:tc>
          <w:tcPr>
            <w:tcW w:w="1134" w:type="dxa"/>
          </w:tcPr>
          <w:p w14:paraId="6FF112AC" w14:textId="77777777" w:rsidR="008224AC" w:rsidRPr="006C7165" w:rsidRDefault="008224AC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b/>
                <w:bCs/>
                <w:sz w:val="40"/>
                <w:szCs w:val="40"/>
                <w:rtl/>
              </w:rPr>
            </w:pPr>
            <w:r w:rsidRPr="006C7165">
              <w:rPr>
                <w:rFonts w:ascii="Arial Unicode MS" w:eastAsia="Arial Unicode MS" w:hAnsi="Arial Unicode MS" w:cs="Arial Unicode MS" w:hint="cs"/>
                <w:b/>
                <w:bCs/>
                <w:sz w:val="40"/>
                <w:szCs w:val="40"/>
                <w:rtl/>
              </w:rPr>
              <w:t>7</w:t>
            </w:r>
          </w:p>
        </w:tc>
        <w:tc>
          <w:tcPr>
            <w:tcW w:w="3758" w:type="dxa"/>
          </w:tcPr>
          <w:p w14:paraId="0E665376" w14:textId="789E697D" w:rsidR="008224AC" w:rsidRPr="00684672" w:rsidRDefault="00684672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color w:val="FF0000"/>
                <w:sz w:val="28"/>
                <w:szCs w:val="28"/>
                <w:rtl/>
              </w:rPr>
            </w:pPr>
            <w:hyperlink r:id="rId4" w:history="1">
              <w:r w:rsidR="008224AC" w:rsidRPr="00684672">
                <w:rPr>
                  <w:rStyle w:val="Hyperlink"/>
                  <w:rFonts w:ascii="Arial Unicode MS" w:eastAsia="Arial Unicode MS" w:hAnsi="Arial Unicode MS" w:cs="Arial Unicode MS" w:hint="cs"/>
                  <w:color w:val="FF0000"/>
                  <w:sz w:val="28"/>
                  <w:szCs w:val="28"/>
                  <w:u w:val="none"/>
                  <w:rtl/>
                </w:rPr>
                <w:t>الانتماء</w:t>
              </w:r>
              <w:r w:rsidR="005C6516" w:rsidRPr="00684672">
                <w:rPr>
                  <w:rStyle w:val="Hyperlink"/>
                  <w:rFonts w:ascii="Arial Unicode MS" w:eastAsia="Arial Unicode MS" w:hAnsi="Arial Unicode MS" w:cs="Arial Unicode MS" w:hint="cs"/>
                  <w:color w:val="FF0000"/>
                  <w:sz w:val="28"/>
                  <w:szCs w:val="28"/>
                  <w:u w:val="none"/>
                  <w:rtl/>
                </w:rPr>
                <w:t xml:space="preserve"> و</w:t>
              </w:r>
              <w:r w:rsidR="008224AC" w:rsidRPr="00684672">
                <w:rPr>
                  <w:rStyle w:val="Hyperlink"/>
                  <w:rFonts w:ascii="Arial Unicode MS" w:eastAsia="Arial Unicode MS" w:hAnsi="Arial Unicode MS" w:cs="Arial Unicode MS" w:hint="cs"/>
                  <w:color w:val="FF0000"/>
                  <w:sz w:val="28"/>
                  <w:szCs w:val="28"/>
                  <w:u w:val="none"/>
                  <w:rtl/>
                </w:rPr>
                <w:t>الاحتواء</w:t>
              </w:r>
            </w:hyperlink>
          </w:p>
        </w:tc>
        <w:tc>
          <w:tcPr>
            <w:tcW w:w="2161" w:type="dxa"/>
          </w:tcPr>
          <w:p w14:paraId="069C9CD4" w14:textId="77777777" w:rsidR="008224AC" w:rsidRPr="003A5126" w:rsidRDefault="008224AC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</w:p>
        </w:tc>
        <w:tc>
          <w:tcPr>
            <w:tcW w:w="1986" w:type="dxa"/>
          </w:tcPr>
          <w:p w14:paraId="41392504" w14:textId="77777777" w:rsidR="008224AC" w:rsidRPr="003A5126" w:rsidRDefault="008224AC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</w:p>
        </w:tc>
      </w:tr>
    </w:tbl>
    <w:p w14:paraId="323F3473" w14:textId="4157F08D" w:rsidR="008224AC" w:rsidRDefault="008224AC">
      <w:pPr>
        <w:rPr>
          <w:rtl/>
        </w:rPr>
      </w:pPr>
    </w:p>
    <w:tbl>
      <w:tblPr>
        <w:tblStyle w:val="a6"/>
        <w:bidiVisual/>
        <w:tblW w:w="10774" w:type="dxa"/>
        <w:jc w:val="center"/>
        <w:tblLook w:val="04A0" w:firstRow="1" w:lastRow="0" w:firstColumn="1" w:lastColumn="0" w:noHBand="0" w:noVBand="1"/>
      </w:tblPr>
      <w:tblGrid>
        <w:gridCol w:w="2693"/>
        <w:gridCol w:w="4337"/>
        <w:gridCol w:w="2126"/>
        <w:gridCol w:w="1618"/>
      </w:tblGrid>
      <w:tr w:rsidR="008224AC" w14:paraId="31A006A8" w14:textId="77777777" w:rsidTr="008224AC">
        <w:trPr>
          <w:trHeight w:val="728"/>
          <w:jc w:val="center"/>
        </w:trPr>
        <w:tc>
          <w:tcPr>
            <w:tcW w:w="2693" w:type="dxa"/>
            <w:tcBorders>
              <w:bottom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57AAEA34" w14:textId="77777777" w:rsidR="008224AC" w:rsidRPr="003A5126" w:rsidRDefault="008224AC" w:rsidP="008224AC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الأهداف</w:t>
            </w:r>
          </w:p>
        </w:tc>
        <w:tc>
          <w:tcPr>
            <w:tcW w:w="4337" w:type="dxa"/>
            <w:tcBorders>
              <w:bottom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52E7A155" w14:textId="4A041CDF" w:rsidR="008224AC" w:rsidRPr="003A5126" w:rsidRDefault="008224AC" w:rsidP="008224AC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الإجراءات</w:t>
            </w:r>
            <w:r w:rsidR="005C6516">
              <w:rPr>
                <w:rFonts w:hint="cs"/>
                <w:b/>
                <w:bCs/>
                <w:sz w:val="28"/>
                <w:szCs w:val="28"/>
                <w:rtl/>
              </w:rPr>
              <w:t xml:space="preserve"> و</w:t>
            </w: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الوسائل</w:t>
            </w:r>
            <w:r w:rsidR="005C6516">
              <w:rPr>
                <w:rFonts w:hint="cs"/>
                <w:b/>
                <w:bCs/>
                <w:sz w:val="28"/>
                <w:szCs w:val="28"/>
                <w:rtl/>
              </w:rPr>
              <w:t xml:space="preserve"> و</w:t>
            </w: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الأنشطة</w:t>
            </w:r>
          </w:p>
        </w:tc>
        <w:tc>
          <w:tcPr>
            <w:tcW w:w="2126" w:type="dxa"/>
            <w:tcBorders>
              <w:bottom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1B252EEB" w14:textId="77777777" w:rsidR="008224AC" w:rsidRPr="003A5126" w:rsidRDefault="008224AC" w:rsidP="008224AC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التقويم</w:t>
            </w:r>
          </w:p>
        </w:tc>
        <w:tc>
          <w:tcPr>
            <w:tcW w:w="1618" w:type="dxa"/>
            <w:tcBorders>
              <w:bottom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7C85BC91" w14:textId="77777777" w:rsidR="008224AC" w:rsidRPr="003A5126" w:rsidRDefault="008224AC" w:rsidP="008224AC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ملاحظات</w:t>
            </w:r>
          </w:p>
        </w:tc>
      </w:tr>
      <w:tr w:rsidR="008224AC" w14:paraId="484AC696" w14:textId="77777777" w:rsidTr="008224AC">
        <w:trPr>
          <w:trHeight w:val="503"/>
          <w:jc w:val="center"/>
        </w:trPr>
        <w:tc>
          <w:tcPr>
            <w:tcW w:w="2693" w:type="dxa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632C17CC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2D99D2DD" w14:textId="0C9662A6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 w:rsidRPr="00D562C7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هيد</w:t>
            </w:r>
            <w:r w:rsidR="005C6516">
              <w:rPr>
                <w:rFonts w:hint="cs"/>
                <w:sz w:val="28"/>
                <w:szCs w:val="28"/>
                <w:rtl/>
              </w:rPr>
              <w:t>:</w:t>
            </w:r>
            <w:r>
              <w:rPr>
                <w:rFonts w:hint="cs"/>
                <w:sz w:val="28"/>
                <w:szCs w:val="28"/>
                <w:rtl/>
              </w:rPr>
              <w:t xml:space="preserve"> عرض خارطة فلسطين أمام الطلاب</w:t>
            </w:r>
          </w:p>
        </w:tc>
        <w:tc>
          <w:tcPr>
            <w:tcW w:w="2126" w:type="dxa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013B3564" w14:textId="7AE92B20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ما هو </w:t>
            </w:r>
            <w:r w:rsidR="00C470C8">
              <w:rPr>
                <w:rFonts w:hint="cs"/>
                <w:sz w:val="28"/>
                <w:szCs w:val="28"/>
                <w:rtl/>
              </w:rPr>
              <w:t>المخيم؟</w:t>
            </w:r>
          </w:p>
        </w:tc>
        <w:tc>
          <w:tcPr>
            <w:tcW w:w="1618" w:type="dxa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577BED48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6779307D" w14:textId="77777777" w:rsidTr="008224AC">
        <w:trPr>
          <w:trHeight w:val="503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7B14F37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838F24E" w14:textId="3591A9B0" w:rsidR="008224AC" w:rsidRPr="003A5126" w:rsidRDefault="00C470C8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ومناقشة</w:t>
            </w:r>
            <w:r w:rsidR="008224AC">
              <w:rPr>
                <w:rFonts w:hint="cs"/>
                <w:sz w:val="28"/>
                <w:szCs w:val="28"/>
                <w:rtl/>
              </w:rPr>
              <w:t xml:space="preserve"> نشاط 1 / ص 4 من الرزمة التعليمية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BB487F4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7D091E2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240E719D" w14:textId="77777777" w:rsidTr="008224AC">
        <w:trPr>
          <w:trHeight w:val="503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F461DC1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FF02FA2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C602E5F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0DFC829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110DF691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92947A9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FAF0982" w14:textId="1491267E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 w:rsidRPr="00D562C7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عرض</w:t>
            </w:r>
            <w:r w:rsidR="005C6516">
              <w:rPr>
                <w:rFonts w:hint="cs"/>
                <w:sz w:val="28"/>
                <w:szCs w:val="28"/>
                <w:rtl/>
              </w:rPr>
              <w:t>: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90C79A0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EA2A7D9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17809419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FB8DE22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أن يستخدم الطالب الرمز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22EA6CD" w14:textId="60B866DC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مناقشة أتعلم ص5 من الرزمة التعليمية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و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2C1E841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ما الفرق بين رمز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3F7E107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548DDDE4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ABE52A8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ناسب للعلاقة بين العنصر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275CD20" w14:textId="4EE34C17" w:rsidR="008224AC" w:rsidRPr="003A5126" w:rsidRDefault="0036721E" w:rsidP="008224AC">
            <w:pPr>
              <w:rPr>
                <w:sz w:val="28"/>
                <w:szCs w:val="28"/>
                <w:rtl/>
              </w:rPr>
            </w:pPr>
            <w:r>
              <w:rPr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138DF5D" wp14:editId="28D02DDB">
                      <wp:simplePos x="0" y="0"/>
                      <wp:positionH relativeFrom="column">
                        <wp:posOffset>563245</wp:posOffset>
                      </wp:positionH>
                      <wp:positionV relativeFrom="paragraph">
                        <wp:posOffset>62230</wp:posOffset>
                      </wp:positionV>
                      <wp:extent cx="9525" cy="142875"/>
                      <wp:effectExtent l="13970" t="12700" r="5080" b="6350"/>
                      <wp:wrapNone/>
                      <wp:docPr id="1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9525" cy="1428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AEAEA23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" o:spid="_x0000_s1026" type="#_x0000_t32" style="position:absolute;left:0;text-align:left;margin-left:44.35pt;margin-top:4.9pt;width:.75pt;height:11.25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"/>
                  </w:pict>
                </mc:Fallback>
              </mc:AlternateContent>
            </w:r>
            <w:r w:rsidR="008224AC">
              <w:rPr>
                <w:rFonts w:hint="cs"/>
                <w:sz w:val="28"/>
                <w:szCs w:val="28"/>
                <w:rtl/>
              </w:rPr>
              <w:t>توضيح الرموز</w:t>
            </w:r>
            <w:r w:rsidR="005C6516">
              <w:rPr>
                <w:rFonts w:hint="cs"/>
                <w:sz w:val="28"/>
                <w:szCs w:val="28"/>
                <w:rtl/>
              </w:rPr>
              <w:t>:</w:t>
            </w:r>
            <w:r w:rsidR="008224AC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8224AC" w:rsidRPr="00F27532">
              <w:rPr>
                <w:position w:val="-4"/>
                <w:sz w:val="28"/>
                <w:szCs w:val="28"/>
              </w:rPr>
              <w:object w:dxaOrig="160" w:dyaOrig="240" w14:anchorId="6DDDBE3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25pt;height:12pt" o:ole="">
                  <v:imagedata r:id="rId5" o:title=""/>
                </v:shape>
                <o:OLEObject Type="Embed" ProgID="Equation.DSMT4" ShapeID="_x0000_i1025" DrawAspect="Content" ObjectID="_1675513679" r:id="rId6"/>
              </w:object>
            </w:r>
            <w:r w:rsidR="008224AC">
              <w:rPr>
                <w:sz w:val="28"/>
                <w:szCs w:val="28"/>
                <w:rtl/>
              </w:rPr>
              <w:t xml:space="preserve"> </w:t>
            </w:r>
            <w:r w:rsidR="008224AC" w:rsidRPr="00F27532">
              <w:rPr>
                <w:position w:val="-10"/>
                <w:sz w:val="28"/>
                <w:szCs w:val="28"/>
              </w:rPr>
              <w:object w:dxaOrig="1200" w:dyaOrig="360" w14:anchorId="6ED800A0">
                <v:shape id="_x0000_i1026" type="#_x0000_t75" style="width:60pt;height:18pt" o:ole="">
                  <v:imagedata r:id="rId7" o:title=""/>
                </v:shape>
                <o:OLEObject Type="Embed" ProgID="Equation.DSMT4" ShapeID="_x0000_i1026" DrawAspect="Content" ObjectID="_1675513680" r:id="rId8"/>
              </w:object>
            </w:r>
            <w:r w:rsidR="008224AC">
              <w:rPr>
                <w:sz w:val="28"/>
                <w:szCs w:val="28"/>
                <w:rtl/>
              </w:rPr>
              <w:t xml:space="preserve"> </w:t>
            </w:r>
            <w:r w:rsidR="008224AC" w:rsidRPr="00F27532">
              <w:rPr>
                <w:position w:val="-8"/>
                <w:sz w:val="28"/>
                <w:szCs w:val="28"/>
              </w:rPr>
              <w:object w:dxaOrig="260" w:dyaOrig="240" w14:anchorId="6F9CEBA4">
                <v:shape id="_x0000_i1027" type="#_x0000_t75" style="width:12.75pt;height:12pt" o:ole="">
                  <v:imagedata r:id="rId9" o:title=""/>
                </v:shape>
                <o:OLEObject Type="Embed" ProgID="Equation.DSMT4" ShapeID="_x0000_i1027" DrawAspect="Content" ObjectID="_1675513681" r:id="rId10"/>
              </w:object>
            </w:r>
            <w:r w:rsidR="008224AC">
              <w:rPr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C4B1326" w14:textId="5E43B7FD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 w:rsidRPr="003C6BAD">
              <w:rPr>
                <w:position w:val="-8"/>
                <w:sz w:val="28"/>
                <w:szCs w:val="28"/>
              </w:rPr>
              <w:object w:dxaOrig="499" w:dyaOrig="240" w14:anchorId="7208D39C">
                <v:shape id="_x0000_i1028" type="#_x0000_t75" style="width:28.5pt;height:13.5pt" o:ole="">
                  <v:imagedata r:id="rId11" o:title=""/>
                </v:shape>
                <o:OLEObject Type="Embed" ProgID="Equation.DSMT4" ShapeID="_x0000_i1028" DrawAspect="Content" ObjectID="_1675513682" r:id="rId12"/>
              </w:object>
            </w:r>
            <w:r w:rsidR="005C6516">
              <w:rPr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>؟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72A806F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3727A9B0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1865D2D" w14:textId="4F54FBA9" w:rsidR="008224AC" w:rsidRPr="003A5126" w:rsidRDefault="00C470C8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والمجموعة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AB17005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تكليف الطلاب بحلّ نشاط 2 / ص5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4236682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حل س1 / ص 8 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D2031E9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3325FF74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7A589F3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4A9EDEA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6192484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D9AB530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0EB66693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3C5D949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أن يحدد الطالب العلاقة بين 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82D9EAF" w14:textId="41497F44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قراءة أتعلم ص5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و</w:t>
            </w:r>
            <w:r>
              <w:rPr>
                <w:rFonts w:hint="cs"/>
                <w:sz w:val="28"/>
                <w:szCs w:val="28"/>
                <w:rtl/>
              </w:rPr>
              <w:t>توضيحه للطلاب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92D7F42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س2 + 3 / ص8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177DF18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20E9891B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689DA7D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مجموعتين 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18FB304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توضيح نشاط 3 / ص5 للطلاب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0D396D7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04E8FA5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7CDAB642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A3D9452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76FDA83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تكليف الطلاب بحلّ نشاط4 / ص6 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91ED3CB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EAFE46B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33999BF3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D8EF690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095E46E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1691C04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86486F1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23B29460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7008F4C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أن يتعرف مفهوم المجموعة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B861E2A" w14:textId="21B97E99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قراءة أتعلم ص6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و</w:t>
            </w:r>
            <w:r>
              <w:rPr>
                <w:rFonts w:hint="cs"/>
                <w:sz w:val="28"/>
                <w:szCs w:val="28"/>
                <w:rtl/>
              </w:rPr>
              <w:t>توضيحه للطلاب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3401D01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نشاط 6 / ص7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DA590D9" w14:textId="77777777" w:rsidR="008224AC" w:rsidRPr="00063AB0" w:rsidRDefault="008224AC" w:rsidP="008224AC">
            <w:pPr>
              <w:rPr>
                <w:b/>
                <w:bCs/>
                <w:sz w:val="24"/>
                <w:szCs w:val="24"/>
                <w:rtl/>
              </w:rPr>
            </w:pPr>
            <w:r w:rsidRPr="00063AB0">
              <w:rPr>
                <w:rFonts w:hint="cs"/>
                <w:b/>
                <w:bCs/>
                <w:sz w:val="24"/>
                <w:szCs w:val="24"/>
                <w:rtl/>
              </w:rPr>
              <w:t xml:space="preserve">يوجد مهمة </w:t>
            </w:r>
          </w:p>
        </w:tc>
      </w:tr>
      <w:tr w:rsidR="008224AC" w14:paraId="42C03E14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4F2DB8D" w14:textId="606EC3AD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نتهية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و</w:t>
            </w:r>
            <w:r>
              <w:rPr>
                <w:rFonts w:hint="cs"/>
                <w:sz w:val="28"/>
                <w:szCs w:val="28"/>
                <w:rtl/>
              </w:rPr>
              <w:t>غير المنتهية.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3DD7E4C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تكليف الطلاب بحلّ نشاط 5 / ص6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3430DCA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س4 / ص8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E74D29A" w14:textId="77777777" w:rsidR="008224AC" w:rsidRPr="00063AB0" w:rsidRDefault="008224AC" w:rsidP="008224AC">
            <w:pPr>
              <w:rPr>
                <w:b/>
                <w:bCs/>
                <w:sz w:val="24"/>
                <w:szCs w:val="24"/>
                <w:rtl/>
              </w:rPr>
            </w:pPr>
            <w:r w:rsidRPr="00063AB0">
              <w:rPr>
                <w:rFonts w:hint="cs"/>
                <w:b/>
                <w:bCs/>
                <w:sz w:val="24"/>
                <w:szCs w:val="24"/>
                <w:rtl/>
              </w:rPr>
              <w:t>تقويمية ص9</w:t>
            </w:r>
          </w:p>
        </w:tc>
      </w:tr>
      <w:tr w:rsidR="008224AC" w14:paraId="07732A3B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41A60D3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3017D81" w14:textId="714DBD13" w:rsidR="008224AC" w:rsidRPr="003A5126" w:rsidRDefault="00C470C8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ومساعدتهم</w:t>
            </w:r>
            <w:r w:rsidR="008224AC">
              <w:rPr>
                <w:rFonts w:hint="cs"/>
                <w:sz w:val="28"/>
                <w:szCs w:val="28"/>
                <w:rtl/>
              </w:rPr>
              <w:t xml:space="preserve"> أثناء الحل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B38AB8F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81A63CA" w14:textId="77777777" w:rsidR="008224AC" w:rsidRPr="00063AB0" w:rsidRDefault="008224AC" w:rsidP="008224AC">
            <w:pPr>
              <w:rPr>
                <w:b/>
                <w:bCs/>
                <w:sz w:val="24"/>
                <w:szCs w:val="24"/>
                <w:rtl/>
              </w:rPr>
            </w:pPr>
            <w:r w:rsidRPr="00063AB0">
              <w:rPr>
                <w:rFonts w:hint="cs"/>
                <w:b/>
                <w:bCs/>
                <w:sz w:val="24"/>
                <w:szCs w:val="24"/>
                <w:rtl/>
              </w:rPr>
              <w:t xml:space="preserve">من الرزمة </w:t>
            </w:r>
          </w:p>
        </w:tc>
      </w:tr>
      <w:tr w:rsidR="008224AC" w14:paraId="5D9F2BCB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827D7D9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B90856F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25BD8DA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89B01C2" w14:textId="77777777" w:rsidR="008224AC" w:rsidRPr="00063AB0" w:rsidRDefault="008224AC" w:rsidP="008224AC">
            <w:pPr>
              <w:rPr>
                <w:b/>
                <w:bCs/>
                <w:sz w:val="24"/>
                <w:szCs w:val="24"/>
                <w:rtl/>
              </w:rPr>
            </w:pPr>
            <w:r w:rsidRPr="00063AB0">
              <w:rPr>
                <w:rFonts w:hint="cs"/>
                <w:b/>
                <w:bCs/>
                <w:sz w:val="24"/>
                <w:szCs w:val="24"/>
                <w:rtl/>
              </w:rPr>
              <w:t>التعليمية</w:t>
            </w:r>
          </w:p>
        </w:tc>
      </w:tr>
      <w:tr w:rsidR="008224AC" w14:paraId="7C556351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E5FED0D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115F18E" w14:textId="77777777" w:rsidR="008224AC" w:rsidRPr="003A5126" w:rsidRDefault="008224AC" w:rsidP="008224AC">
            <w:pPr>
              <w:jc w:val="center"/>
              <w:rPr>
                <w:sz w:val="28"/>
                <w:szCs w:val="28"/>
                <w:rtl/>
              </w:rPr>
            </w:pPr>
            <w:r w:rsidRPr="00C6487F">
              <w:rPr>
                <w:rFonts w:hint="cs"/>
                <w:b/>
                <w:bCs/>
                <w:color w:val="FF0000"/>
                <w:sz w:val="44"/>
                <w:szCs w:val="44"/>
                <w:rtl/>
              </w:rPr>
              <w:t>***************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1E0824B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CF34971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4305AA5E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2D01083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316559F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ADF7B1E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A831D3D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37294BD8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B659FA1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4A9C845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074BE4E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9B59BDE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07BBA49C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</w:tcBorders>
            <w:vAlign w:val="center"/>
          </w:tcPr>
          <w:p w14:paraId="464F8026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</w:tcBorders>
            <w:vAlign w:val="center"/>
          </w:tcPr>
          <w:p w14:paraId="72F4141C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</w:tcBorders>
            <w:vAlign w:val="center"/>
          </w:tcPr>
          <w:p w14:paraId="18B45C01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</w:tcBorders>
            <w:vAlign w:val="center"/>
          </w:tcPr>
          <w:p w14:paraId="5A3A4025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</w:tbl>
    <w:p w14:paraId="65B41D1F" w14:textId="76DDEA5C" w:rsidR="008224AC" w:rsidRDefault="008224AC">
      <w:pPr>
        <w:rPr>
          <w:rtl/>
        </w:rPr>
      </w:pPr>
    </w:p>
    <w:p w14:paraId="3A74AFAD" w14:textId="29845B30" w:rsidR="008224AC" w:rsidRDefault="008224AC">
      <w:pPr>
        <w:rPr>
          <w:rtl/>
        </w:rPr>
      </w:pPr>
    </w:p>
    <w:p w14:paraId="55AB0406" w14:textId="1CC62DE1" w:rsidR="008224AC" w:rsidRDefault="008224AC">
      <w:pPr>
        <w:rPr>
          <w:rtl/>
        </w:rPr>
      </w:pPr>
    </w:p>
    <w:tbl>
      <w:tblPr>
        <w:tblStyle w:val="a6"/>
        <w:bidiVisual/>
        <w:tblW w:w="0" w:type="auto"/>
        <w:jc w:val="center"/>
        <w:tblBorders>
          <w:top w:val="single" w:sz="6" w:space="0" w:color="000000" w:themeColor="text1"/>
          <w:left w:val="single" w:sz="6" w:space="0" w:color="000000" w:themeColor="text1"/>
          <w:bottom w:val="single" w:sz="6" w:space="0" w:color="000000" w:themeColor="text1"/>
          <w:right w:val="single" w:sz="6" w:space="0" w:color="000000" w:themeColor="text1"/>
          <w:insideH w:val="single" w:sz="6" w:space="0" w:color="000000" w:themeColor="text1"/>
          <w:insideV w:val="single" w:sz="6" w:space="0" w:color="000000" w:themeColor="text1"/>
        </w:tblBorders>
        <w:tblLook w:val="04A0" w:firstRow="1" w:lastRow="0" w:firstColumn="1" w:lastColumn="0" w:noHBand="0" w:noVBand="1"/>
      </w:tblPr>
      <w:tblGrid>
        <w:gridCol w:w="1639"/>
        <w:gridCol w:w="1130"/>
        <w:gridCol w:w="3726"/>
        <w:gridCol w:w="2145"/>
        <w:gridCol w:w="1975"/>
      </w:tblGrid>
      <w:tr w:rsidR="008224AC" w:rsidRPr="003A5126" w14:paraId="2D60C0C2" w14:textId="77777777" w:rsidTr="008224AC">
        <w:trPr>
          <w:trHeight w:val="553"/>
          <w:jc w:val="center"/>
        </w:trPr>
        <w:tc>
          <w:tcPr>
            <w:tcW w:w="1643" w:type="dxa"/>
          </w:tcPr>
          <w:p w14:paraId="3C359933" w14:textId="77777777" w:rsidR="008224AC" w:rsidRPr="003A5126" w:rsidRDefault="008224AC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المبحث</w:t>
            </w:r>
          </w:p>
        </w:tc>
        <w:tc>
          <w:tcPr>
            <w:tcW w:w="1134" w:type="dxa"/>
          </w:tcPr>
          <w:p w14:paraId="6F43178F" w14:textId="77777777" w:rsidR="008224AC" w:rsidRPr="003A5126" w:rsidRDefault="008224AC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الصف</w:t>
            </w:r>
          </w:p>
        </w:tc>
        <w:tc>
          <w:tcPr>
            <w:tcW w:w="3758" w:type="dxa"/>
          </w:tcPr>
          <w:p w14:paraId="7BEBC793" w14:textId="77777777" w:rsidR="008224AC" w:rsidRPr="003A5126" w:rsidRDefault="008224AC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عنوان الدرس</w:t>
            </w:r>
          </w:p>
        </w:tc>
        <w:tc>
          <w:tcPr>
            <w:tcW w:w="2161" w:type="dxa"/>
          </w:tcPr>
          <w:p w14:paraId="1F5451B5" w14:textId="77777777" w:rsidR="008224AC" w:rsidRPr="003A5126" w:rsidRDefault="008224AC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الفترة الزمنية</w:t>
            </w:r>
          </w:p>
        </w:tc>
        <w:tc>
          <w:tcPr>
            <w:tcW w:w="1986" w:type="dxa"/>
          </w:tcPr>
          <w:p w14:paraId="00CF579D" w14:textId="77777777" w:rsidR="008224AC" w:rsidRPr="003A5126" w:rsidRDefault="008224AC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عدد الحصص</w:t>
            </w:r>
          </w:p>
        </w:tc>
      </w:tr>
      <w:tr w:rsidR="008224AC" w:rsidRPr="003A5126" w14:paraId="14BDFC43" w14:textId="77777777" w:rsidTr="008224AC">
        <w:trPr>
          <w:trHeight w:val="555"/>
          <w:jc w:val="center"/>
        </w:trPr>
        <w:tc>
          <w:tcPr>
            <w:tcW w:w="1643" w:type="dxa"/>
          </w:tcPr>
          <w:p w14:paraId="73CF9815" w14:textId="59B45B3F" w:rsidR="008224AC" w:rsidRPr="00684672" w:rsidRDefault="00684672" w:rsidP="00684672">
            <w:pPr>
              <w:pStyle w:val="a5"/>
              <w:rPr>
                <w:rFonts w:ascii="Arial Unicode MS" w:eastAsia="Arial Unicode MS" w:hAnsi="Arial Unicode MS" w:cs="Arial Unicode MS"/>
                <w:color w:val="FF0000"/>
                <w:sz w:val="28"/>
                <w:szCs w:val="28"/>
                <w:rtl/>
              </w:rPr>
            </w:pPr>
            <w:hyperlink r:id="rId13" w:history="1">
              <w:r w:rsidR="008224AC" w:rsidRPr="00684672">
                <w:rPr>
                  <w:rStyle w:val="Hyperlink"/>
                  <w:rFonts w:ascii="Arial Unicode MS" w:eastAsia="Arial Unicode MS" w:hAnsi="Arial Unicode MS" w:cs="Arial Unicode MS" w:hint="cs"/>
                  <w:color w:val="000000" w:themeColor="text1"/>
                  <w:sz w:val="28"/>
                  <w:szCs w:val="28"/>
                  <w:u w:val="none"/>
                  <w:rtl/>
                </w:rPr>
                <w:t>الرياضيات</w:t>
              </w:r>
            </w:hyperlink>
          </w:p>
        </w:tc>
        <w:tc>
          <w:tcPr>
            <w:tcW w:w="1134" w:type="dxa"/>
          </w:tcPr>
          <w:p w14:paraId="7E0A5F83" w14:textId="77777777" w:rsidR="008224AC" w:rsidRPr="00777960" w:rsidRDefault="008224AC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b/>
                <w:bCs/>
                <w:sz w:val="36"/>
                <w:szCs w:val="36"/>
                <w:rtl/>
              </w:rPr>
            </w:pPr>
            <w:r w:rsidRPr="00777960">
              <w:rPr>
                <w:rFonts w:ascii="Arial Unicode MS" w:eastAsia="Arial Unicode MS" w:hAnsi="Arial Unicode MS" w:cs="Arial Unicode MS" w:hint="cs"/>
                <w:b/>
                <w:bCs/>
                <w:sz w:val="36"/>
                <w:szCs w:val="36"/>
                <w:rtl/>
              </w:rPr>
              <w:t>7</w:t>
            </w:r>
          </w:p>
        </w:tc>
        <w:tc>
          <w:tcPr>
            <w:tcW w:w="3758" w:type="dxa"/>
          </w:tcPr>
          <w:p w14:paraId="6EFF332D" w14:textId="33F3D616" w:rsidR="008224AC" w:rsidRPr="00C46A8B" w:rsidRDefault="008224AC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b/>
                <w:bCs/>
                <w:color w:val="FF0000"/>
                <w:sz w:val="24"/>
                <w:szCs w:val="24"/>
                <w:rtl/>
              </w:rPr>
            </w:pPr>
            <w:r w:rsidRPr="00C46A8B">
              <w:rPr>
                <w:rFonts w:ascii="Arial Unicode MS" w:eastAsia="Arial Unicode MS" w:hAnsi="Arial Unicode MS" w:cs="Arial Unicode MS" w:hint="cs"/>
                <w:b/>
                <w:bCs/>
                <w:color w:val="FF0000"/>
                <w:sz w:val="24"/>
                <w:szCs w:val="24"/>
                <w:rtl/>
              </w:rPr>
              <w:t>المجموعة الكلية</w:t>
            </w:r>
            <w:r w:rsidR="005C6516">
              <w:rPr>
                <w:rFonts w:ascii="Arial Unicode MS" w:eastAsia="Arial Unicode MS" w:hAnsi="Arial Unicode MS" w:cs="Arial Unicode MS" w:hint="cs"/>
                <w:b/>
                <w:bCs/>
                <w:color w:val="FF0000"/>
                <w:sz w:val="24"/>
                <w:szCs w:val="24"/>
                <w:rtl/>
              </w:rPr>
              <w:t xml:space="preserve"> و</w:t>
            </w:r>
            <w:r w:rsidRPr="00C46A8B">
              <w:rPr>
                <w:rFonts w:ascii="Arial Unicode MS" w:eastAsia="Arial Unicode MS" w:hAnsi="Arial Unicode MS" w:cs="Arial Unicode MS" w:hint="cs"/>
                <w:b/>
                <w:bCs/>
                <w:color w:val="FF0000"/>
                <w:sz w:val="24"/>
                <w:szCs w:val="24"/>
                <w:rtl/>
              </w:rPr>
              <w:t xml:space="preserve">المجموعة الجزئية </w:t>
            </w:r>
          </w:p>
        </w:tc>
        <w:tc>
          <w:tcPr>
            <w:tcW w:w="2161" w:type="dxa"/>
          </w:tcPr>
          <w:p w14:paraId="4F5B38A9" w14:textId="77777777" w:rsidR="008224AC" w:rsidRPr="003A5126" w:rsidRDefault="008224AC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</w:p>
        </w:tc>
        <w:tc>
          <w:tcPr>
            <w:tcW w:w="1986" w:type="dxa"/>
          </w:tcPr>
          <w:p w14:paraId="79999A36" w14:textId="77777777" w:rsidR="008224AC" w:rsidRPr="003A5126" w:rsidRDefault="008224AC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</w:p>
        </w:tc>
      </w:tr>
    </w:tbl>
    <w:p w14:paraId="79DAC017" w14:textId="6345885A" w:rsidR="008224AC" w:rsidRDefault="008224AC">
      <w:pPr>
        <w:rPr>
          <w:rtl/>
        </w:rPr>
      </w:pPr>
    </w:p>
    <w:tbl>
      <w:tblPr>
        <w:tblStyle w:val="a6"/>
        <w:bidiVisual/>
        <w:tblW w:w="10774" w:type="dxa"/>
        <w:jc w:val="center"/>
        <w:tblLook w:val="04A0" w:firstRow="1" w:lastRow="0" w:firstColumn="1" w:lastColumn="0" w:noHBand="0" w:noVBand="1"/>
      </w:tblPr>
      <w:tblGrid>
        <w:gridCol w:w="2693"/>
        <w:gridCol w:w="4337"/>
        <w:gridCol w:w="2126"/>
        <w:gridCol w:w="1618"/>
      </w:tblGrid>
      <w:tr w:rsidR="008224AC" w14:paraId="06318F28" w14:textId="77777777" w:rsidTr="008224AC">
        <w:trPr>
          <w:trHeight w:val="728"/>
          <w:jc w:val="center"/>
        </w:trPr>
        <w:tc>
          <w:tcPr>
            <w:tcW w:w="2693" w:type="dxa"/>
            <w:tcBorders>
              <w:bottom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19EA91EB" w14:textId="77777777" w:rsidR="008224AC" w:rsidRPr="003A5126" w:rsidRDefault="008224AC" w:rsidP="008224AC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الأهداف</w:t>
            </w:r>
          </w:p>
        </w:tc>
        <w:tc>
          <w:tcPr>
            <w:tcW w:w="4337" w:type="dxa"/>
            <w:tcBorders>
              <w:bottom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56ECAB2D" w14:textId="540756AB" w:rsidR="008224AC" w:rsidRPr="003A5126" w:rsidRDefault="008224AC" w:rsidP="008224AC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الإجراءات</w:t>
            </w:r>
            <w:r w:rsidR="005C6516">
              <w:rPr>
                <w:rFonts w:hint="cs"/>
                <w:b/>
                <w:bCs/>
                <w:sz w:val="28"/>
                <w:szCs w:val="28"/>
                <w:rtl/>
              </w:rPr>
              <w:t xml:space="preserve"> و</w:t>
            </w: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الوسائل</w:t>
            </w:r>
            <w:r w:rsidR="005C6516">
              <w:rPr>
                <w:rFonts w:hint="cs"/>
                <w:b/>
                <w:bCs/>
                <w:sz w:val="28"/>
                <w:szCs w:val="28"/>
                <w:rtl/>
              </w:rPr>
              <w:t xml:space="preserve"> و</w:t>
            </w: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الأنشطة</w:t>
            </w:r>
          </w:p>
        </w:tc>
        <w:tc>
          <w:tcPr>
            <w:tcW w:w="2126" w:type="dxa"/>
            <w:tcBorders>
              <w:bottom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506FD023" w14:textId="77777777" w:rsidR="008224AC" w:rsidRPr="003A5126" w:rsidRDefault="008224AC" w:rsidP="008224AC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التقويم</w:t>
            </w:r>
          </w:p>
        </w:tc>
        <w:tc>
          <w:tcPr>
            <w:tcW w:w="1618" w:type="dxa"/>
            <w:tcBorders>
              <w:bottom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6C90B30B" w14:textId="77777777" w:rsidR="008224AC" w:rsidRPr="003A5126" w:rsidRDefault="008224AC" w:rsidP="008224AC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ملاحظات</w:t>
            </w:r>
          </w:p>
        </w:tc>
      </w:tr>
      <w:tr w:rsidR="008224AC" w14:paraId="6547A279" w14:textId="77777777" w:rsidTr="008224AC">
        <w:trPr>
          <w:trHeight w:val="503"/>
          <w:jc w:val="center"/>
        </w:trPr>
        <w:tc>
          <w:tcPr>
            <w:tcW w:w="2693" w:type="dxa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364DA336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5B7B1280" w14:textId="503F07CD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 w:rsidRPr="003D3B75">
              <w:rPr>
                <w:rFonts w:hint="cs"/>
                <w:b/>
                <w:bCs/>
                <w:color w:val="FF0000"/>
                <w:sz w:val="32"/>
                <w:szCs w:val="32"/>
                <w:u w:val="single"/>
                <w:rtl/>
              </w:rPr>
              <w:t>التمهيد</w:t>
            </w:r>
            <w:r w:rsidR="005C6516">
              <w:rPr>
                <w:rFonts w:hint="cs"/>
                <w:sz w:val="28"/>
                <w:szCs w:val="28"/>
                <w:rtl/>
              </w:rPr>
              <w:t>:</w:t>
            </w:r>
            <w:r>
              <w:rPr>
                <w:rFonts w:hint="cs"/>
                <w:sz w:val="28"/>
                <w:szCs w:val="28"/>
                <w:rtl/>
              </w:rPr>
              <w:t xml:space="preserve"> مراجعة الطلاب في المفاهيم الواردة</w:t>
            </w:r>
          </w:p>
        </w:tc>
        <w:tc>
          <w:tcPr>
            <w:tcW w:w="2126" w:type="dxa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1B81A812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58197FC6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39FBEB3E" w14:textId="77777777" w:rsidTr="008224AC">
        <w:trPr>
          <w:trHeight w:val="503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830EA1B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791C1BC" w14:textId="22EA7A74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في الدروس السابقة </w:t>
            </w:r>
            <w:r w:rsidR="00C470C8">
              <w:rPr>
                <w:rFonts w:hint="cs"/>
                <w:sz w:val="28"/>
                <w:szCs w:val="28"/>
                <w:rtl/>
              </w:rPr>
              <w:t>(المجموعة</w:t>
            </w:r>
            <w:r>
              <w:rPr>
                <w:rFonts w:hint="cs"/>
                <w:sz w:val="28"/>
                <w:szCs w:val="28"/>
                <w:rtl/>
              </w:rPr>
              <w:t xml:space="preserve"> / العنصر / 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DC21E6B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B15AF88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249AFCDD" w14:textId="77777777" w:rsidTr="008224AC">
        <w:trPr>
          <w:trHeight w:val="503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07C86AA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446D2C5" w14:textId="0E78A992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أشكال فن / ينتمي / يحتوي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  <w:r>
              <w:rPr>
                <w:rFonts w:hint="cs"/>
                <w:sz w:val="28"/>
                <w:szCs w:val="28"/>
                <w:rtl/>
              </w:rPr>
              <w:t xml:space="preserve">... </w:t>
            </w:r>
            <w:r w:rsidR="00C470C8">
              <w:rPr>
                <w:rFonts w:hint="cs"/>
                <w:sz w:val="28"/>
                <w:szCs w:val="28"/>
                <w:rtl/>
              </w:rPr>
              <w:t>الخ)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C108D14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2013D57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326FD601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8E35DFC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599731F" w14:textId="3257B92F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 w:rsidRPr="003D3B75">
              <w:rPr>
                <w:rFonts w:hint="cs"/>
                <w:b/>
                <w:bCs/>
                <w:color w:val="FF0000"/>
                <w:sz w:val="32"/>
                <w:szCs w:val="32"/>
                <w:u w:val="single"/>
                <w:rtl/>
              </w:rPr>
              <w:t>العرض</w:t>
            </w:r>
            <w:r w:rsidR="005C6516">
              <w:rPr>
                <w:rFonts w:hint="cs"/>
                <w:sz w:val="28"/>
                <w:szCs w:val="28"/>
                <w:rtl/>
              </w:rPr>
              <w:t>: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AE25FA7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97C5904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2244F90F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771BF68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أن يميز الطالب بين 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1C8A07F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نستخدم نشاط 1 / ص10 لتوضيح مفهومي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8C1E5F3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س1 / ص12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19F95DC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7E8FDBAB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B1369A6" w14:textId="79AF1ACE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مجموعات </w:t>
            </w:r>
            <w:r w:rsidR="00C470C8">
              <w:rPr>
                <w:rFonts w:hint="cs"/>
                <w:sz w:val="28"/>
                <w:szCs w:val="28"/>
                <w:rtl/>
              </w:rPr>
              <w:t>(الجزئية</w:t>
            </w:r>
            <w:r>
              <w:rPr>
                <w:rFonts w:hint="cs"/>
                <w:sz w:val="28"/>
                <w:szCs w:val="28"/>
                <w:rtl/>
              </w:rPr>
              <w:t xml:space="preserve"> و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2C8DDCC" w14:textId="3114AA7F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جموعة الجزئية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و</w:t>
            </w:r>
            <w:r>
              <w:rPr>
                <w:rFonts w:hint="cs"/>
                <w:sz w:val="28"/>
                <w:szCs w:val="28"/>
                <w:rtl/>
              </w:rPr>
              <w:t>المجموعة الكلية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EF1A271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6F19FE5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348DE46D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FEB3A43" w14:textId="4EEBE1E4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كلية )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E270205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9854007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7F60795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57499F93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28108D5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أن يجد العلاقة بين عدد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B3CA80C" w14:textId="1329C841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توضيح نشاط 2 / ص10 للطلاب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و</w:t>
            </w:r>
            <w:r>
              <w:rPr>
                <w:rFonts w:hint="cs"/>
                <w:sz w:val="28"/>
                <w:szCs w:val="28"/>
                <w:rtl/>
              </w:rPr>
              <w:t>مساعدتهم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107B7F1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حل س2 + 3 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0285B76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7BDDC4BE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E7B9ED9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عناصر مجموعة ما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789B982" w14:textId="745F7502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أثناء الحل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99E7F6C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ص12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08B5237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0B4313F3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5D1B925" w14:textId="31EF964D" w:rsidR="008224AC" w:rsidRPr="003A5126" w:rsidRDefault="00C470C8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و</w:t>
            </w:r>
            <w:r w:rsidR="008224AC">
              <w:rPr>
                <w:rFonts w:hint="cs"/>
                <w:sz w:val="28"/>
                <w:szCs w:val="28"/>
                <w:rtl/>
              </w:rPr>
              <w:t>عدد المجموعات الجزئية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9B872B8" w14:textId="0AB81FC3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قراءة أتعلم ص11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و</w:t>
            </w:r>
            <w:r>
              <w:rPr>
                <w:rFonts w:hint="cs"/>
                <w:sz w:val="28"/>
                <w:szCs w:val="28"/>
                <w:rtl/>
              </w:rPr>
              <w:t>توضيح ما ورد فيه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415D21D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42A7123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38BE9674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76108A7" w14:textId="2D1CA49B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لها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095AB0F" w14:textId="3F37E5A8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نشاط3 / ص11 من قبل الطلاب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8D047BA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متابعة الطلاب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95C65EB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0D733FF0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29EAED2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CA55721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تكليف الطلاب بحلّ نشاط 4 / ص11 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E0C403F" w14:textId="5FB94D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أثناء الحل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7095E4C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4C0998E4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96881C1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94678FE" w14:textId="6F684AF9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بشكل فردي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F9C84BB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29CFFAF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5CF8B400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73B4523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7D80F2E" w14:textId="1E42183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تفعيل أسلوب المناقشة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و</w:t>
            </w:r>
            <w:r>
              <w:rPr>
                <w:rFonts w:hint="cs"/>
                <w:sz w:val="28"/>
                <w:szCs w:val="28"/>
                <w:rtl/>
              </w:rPr>
              <w:t>الحوار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6CB2BC8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B5B69DA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04AEBDE6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C1E3BBE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EE6B666" w14:textId="77777777" w:rsidR="008224AC" w:rsidRPr="003A5126" w:rsidRDefault="008224AC" w:rsidP="008224AC">
            <w:pPr>
              <w:jc w:val="center"/>
              <w:rPr>
                <w:sz w:val="28"/>
                <w:szCs w:val="28"/>
                <w:rtl/>
              </w:rPr>
            </w:pPr>
            <w:r w:rsidRPr="00C6487F">
              <w:rPr>
                <w:rFonts w:hint="cs"/>
                <w:b/>
                <w:bCs/>
                <w:color w:val="FF0000"/>
                <w:sz w:val="44"/>
                <w:szCs w:val="44"/>
                <w:rtl/>
              </w:rPr>
              <w:t>***************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3F040BF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2F0A320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4A0CD158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EB7C7AB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B73BDEB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249AF33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FD2EE4D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4172D224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8C800D9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BD5638A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45895C1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575C0D0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2B227EC5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CF47C2D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A4CC706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E7C3AF8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EEF3DCC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6BAEF1A9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566263A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AD57708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A444055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764A8DC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  <w:tr w:rsidR="008224AC" w14:paraId="43AC20A1" w14:textId="77777777" w:rsidTr="008224AC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</w:tcBorders>
            <w:vAlign w:val="center"/>
          </w:tcPr>
          <w:p w14:paraId="3179D668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</w:tcBorders>
            <w:vAlign w:val="center"/>
          </w:tcPr>
          <w:p w14:paraId="2A2330EB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</w:tcBorders>
            <w:vAlign w:val="center"/>
          </w:tcPr>
          <w:p w14:paraId="231878BF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</w:tcBorders>
            <w:vAlign w:val="center"/>
          </w:tcPr>
          <w:p w14:paraId="7CDCF4E6" w14:textId="77777777" w:rsidR="008224AC" w:rsidRPr="003A5126" w:rsidRDefault="008224AC" w:rsidP="008224AC">
            <w:pPr>
              <w:rPr>
                <w:sz w:val="28"/>
                <w:szCs w:val="28"/>
                <w:rtl/>
              </w:rPr>
            </w:pPr>
          </w:p>
        </w:tc>
      </w:tr>
    </w:tbl>
    <w:p w14:paraId="2CECF7C8" w14:textId="0ECEE240" w:rsidR="008224AC" w:rsidRDefault="008224AC">
      <w:pPr>
        <w:rPr>
          <w:rtl/>
        </w:rPr>
      </w:pPr>
    </w:p>
    <w:p w14:paraId="31CA5870" w14:textId="4BBF4115" w:rsidR="008224AC" w:rsidRDefault="008224AC">
      <w:pPr>
        <w:rPr>
          <w:rtl/>
        </w:rPr>
      </w:pPr>
    </w:p>
    <w:tbl>
      <w:tblPr>
        <w:tblStyle w:val="a6"/>
        <w:bidiVisual/>
        <w:tblW w:w="0" w:type="auto"/>
        <w:tblInd w:w="-200" w:type="dxa"/>
        <w:tblBorders>
          <w:top w:val="single" w:sz="6" w:space="0" w:color="000000" w:themeColor="text1"/>
          <w:left w:val="single" w:sz="6" w:space="0" w:color="000000" w:themeColor="text1"/>
          <w:bottom w:val="single" w:sz="6" w:space="0" w:color="000000" w:themeColor="text1"/>
          <w:right w:val="single" w:sz="6" w:space="0" w:color="000000" w:themeColor="text1"/>
          <w:insideH w:val="single" w:sz="6" w:space="0" w:color="000000" w:themeColor="text1"/>
          <w:insideV w:val="single" w:sz="6" w:space="0" w:color="000000" w:themeColor="text1"/>
        </w:tblBorders>
        <w:tblLook w:val="04A0" w:firstRow="1" w:lastRow="0" w:firstColumn="1" w:lastColumn="0" w:noHBand="0" w:noVBand="1"/>
      </w:tblPr>
      <w:tblGrid>
        <w:gridCol w:w="1643"/>
        <w:gridCol w:w="1134"/>
        <w:gridCol w:w="3758"/>
        <w:gridCol w:w="2161"/>
        <w:gridCol w:w="1986"/>
      </w:tblGrid>
      <w:tr w:rsidR="008224AC" w:rsidRPr="003A5126" w14:paraId="6E6FCAC1" w14:textId="77777777" w:rsidTr="00777CFF">
        <w:trPr>
          <w:trHeight w:val="553"/>
        </w:trPr>
        <w:tc>
          <w:tcPr>
            <w:tcW w:w="1643" w:type="dxa"/>
          </w:tcPr>
          <w:p w14:paraId="78CD51D6" w14:textId="77777777" w:rsidR="008224AC" w:rsidRPr="003A5126" w:rsidRDefault="008224AC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المبحث</w:t>
            </w:r>
          </w:p>
        </w:tc>
        <w:tc>
          <w:tcPr>
            <w:tcW w:w="1134" w:type="dxa"/>
          </w:tcPr>
          <w:p w14:paraId="77C967DE" w14:textId="77777777" w:rsidR="008224AC" w:rsidRPr="003A5126" w:rsidRDefault="008224AC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الصف</w:t>
            </w:r>
          </w:p>
        </w:tc>
        <w:tc>
          <w:tcPr>
            <w:tcW w:w="3758" w:type="dxa"/>
          </w:tcPr>
          <w:p w14:paraId="04A29A6D" w14:textId="77777777" w:rsidR="008224AC" w:rsidRPr="003A5126" w:rsidRDefault="008224AC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عنوان الدرس</w:t>
            </w:r>
          </w:p>
        </w:tc>
        <w:tc>
          <w:tcPr>
            <w:tcW w:w="2161" w:type="dxa"/>
          </w:tcPr>
          <w:p w14:paraId="6D0AF4ED" w14:textId="77777777" w:rsidR="008224AC" w:rsidRPr="003A5126" w:rsidRDefault="008224AC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الفترة الزمنية</w:t>
            </w:r>
          </w:p>
        </w:tc>
        <w:tc>
          <w:tcPr>
            <w:tcW w:w="1986" w:type="dxa"/>
          </w:tcPr>
          <w:p w14:paraId="5863242E" w14:textId="77777777" w:rsidR="008224AC" w:rsidRPr="003A5126" w:rsidRDefault="008224AC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عدد الحصص</w:t>
            </w:r>
          </w:p>
        </w:tc>
      </w:tr>
      <w:tr w:rsidR="008224AC" w:rsidRPr="003A5126" w14:paraId="1BE5C6B1" w14:textId="77777777" w:rsidTr="00777CFF">
        <w:trPr>
          <w:trHeight w:val="555"/>
        </w:trPr>
        <w:tc>
          <w:tcPr>
            <w:tcW w:w="1643" w:type="dxa"/>
          </w:tcPr>
          <w:p w14:paraId="51C24A58" w14:textId="77777777" w:rsidR="008224AC" w:rsidRPr="003A5126" w:rsidRDefault="008224AC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الرياضيات</w:t>
            </w:r>
          </w:p>
        </w:tc>
        <w:tc>
          <w:tcPr>
            <w:tcW w:w="1134" w:type="dxa"/>
          </w:tcPr>
          <w:p w14:paraId="25AAF21B" w14:textId="77777777" w:rsidR="008224AC" w:rsidRPr="00C11497" w:rsidRDefault="008224AC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b/>
                <w:bCs/>
                <w:sz w:val="28"/>
                <w:szCs w:val="28"/>
                <w:rtl/>
              </w:rPr>
            </w:pPr>
            <w:r w:rsidRPr="00C11497">
              <w:rPr>
                <w:rFonts w:ascii="Arial Unicode MS" w:eastAsia="Arial Unicode MS" w:hAnsi="Arial Unicode MS" w:cs="Arial Unicode MS" w:hint="cs"/>
                <w:b/>
                <w:bCs/>
                <w:sz w:val="36"/>
                <w:szCs w:val="36"/>
                <w:rtl/>
              </w:rPr>
              <w:t>7</w:t>
            </w:r>
          </w:p>
        </w:tc>
        <w:tc>
          <w:tcPr>
            <w:tcW w:w="3758" w:type="dxa"/>
          </w:tcPr>
          <w:p w14:paraId="2A16AB02" w14:textId="625B4CEA" w:rsidR="008224AC" w:rsidRPr="00684672" w:rsidRDefault="00684672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b/>
                <w:bCs/>
                <w:color w:val="FF0000"/>
                <w:sz w:val="28"/>
                <w:szCs w:val="28"/>
                <w:rtl/>
              </w:rPr>
            </w:pPr>
            <w:hyperlink r:id="rId14" w:history="1">
              <w:r w:rsidR="008224AC" w:rsidRPr="00684672">
                <w:rPr>
                  <w:rStyle w:val="Hyperlink"/>
                  <w:rFonts w:ascii="Arial Unicode MS" w:eastAsia="Arial Unicode MS" w:hAnsi="Arial Unicode MS" w:cs="Arial Unicode MS" w:hint="cs"/>
                  <w:b/>
                  <w:bCs/>
                  <w:color w:val="FF0000"/>
                  <w:sz w:val="28"/>
                  <w:szCs w:val="28"/>
                  <w:u w:val="none"/>
                  <w:rtl/>
                </w:rPr>
                <w:t>المجموعة المتممة</w:t>
              </w:r>
            </w:hyperlink>
          </w:p>
        </w:tc>
        <w:tc>
          <w:tcPr>
            <w:tcW w:w="2161" w:type="dxa"/>
          </w:tcPr>
          <w:p w14:paraId="42AB4438" w14:textId="77777777" w:rsidR="008224AC" w:rsidRPr="003A5126" w:rsidRDefault="008224AC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</w:p>
        </w:tc>
        <w:tc>
          <w:tcPr>
            <w:tcW w:w="1986" w:type="dxa"/>
          </w:tcPr>
          <w:p w14:paraId="3F64DFAD" w14:textId="77777777" w:rsidR="008224AC" w:rsidRPr="003A5126" w:rsidRDefault="008224AC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</w:p>
        </w:tc>
      </w:tr>
    </w:tbl>
    <w:p w14:paraId="03308E3C" w14:textId="0CB125EB" w:rsidR="008224AC" w:rsidRDefault="008224AC">
      <w:pPr>
        <w:rPr>
          <w:rtl/>
        </w:rPr>
      </w:pPr>
    </w:p>
    <w:tbl>
      <w:tblPr>
        <w:tblStyle w:val="a6"/>
        <w:bidiVisual/>
        <w:tblW w:w="10774" w:type="dxa"/>
        <w:jc w:val="center"/>
        <w:tblLook w:val="04A0" w:firstRow="1" w:lastRow="0" w:firstColumn="1" w:lastColumn="0" w:noHBand="0" w:noVBand="1"/>
      </w:tblPr>
      <w:tblGrid>
        <w:gridCol w:w="2693"/>
        <w:gridCol w:w="4337"/>
        <w:gridCol w:w="2126"/>
        <w:gridCol w:w="1618"/>
      </w:tblGrid>
      <w:tr w:rsidR="008224AC" w14:paraId="22738A50" w14:textId="77777777" w:rsidTr="00AE2D2E">
        <w:trPr>
          <w:trHeight w:val="728"/>
          <w:jc w:val="center"/>
        </w:trPr>
        <w:tc>
          <w:tcPr>
            <w:tcW w:w="2693" w:type="dxa"/>
            <w:tcBorders>
              <w:bottom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596D41C0" w14:textId="77777777" w:rsidR="008224AC" w:rsidRPr="003A5126" w:rsidRDefault="008224AC" w:rsidP="00AE2D2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الأهداف</w:t>
            </w:r>
          </w:p>
        </w:tc>
        <w:tc>
          <w:tcPr>
            <w:tcW w:w="4337" w:type="dxa"/>
            <w:tcBorders>
              <w:bottom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4F805132" w14:textId="2FA2C061" w:rsidR="008224AC" w:rsidRPr="003A5126" w:rsidRDefault="008224AC" w:rsidP="00AE2D2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الإجراءات</w:t>
            </w:r>
            <w:r w:rsidR="005C6516">
              <w:rPr>
                <w:rFonts w:hint="cs"/>
                <w:b/>
                <w:bCs/>
                <w:sz w:val="28"/>
                <w:szCs w:val="28"/>
                <w:rtl/>
              </w:rPr>
              <w:t xml:space="preserve"> و</w:t>
            </w: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الوسائل</w:t>
            </w:r>
            <w:r w:rsidR="005C6516">
              <w:rPr>
                <w:rFonts w:hint="cs"/>
                <w:b/>
                <w:bCs/>
                <w:sz w:val="28"/>
                <w:szCs w:val="28"/>
                <w:rtl/>
              </w:rPr>
              <w:t xml:space="preserve"> و</w:t>
            </w: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الأنشطة</w:t>
            </w:r>
          </w:p>
        </w:tc>
        <w:tc>
          <w:tcPr>
            <w:tcW w:w="2126" w:type="dxa"/>
            <w:tcBorders>
              <w:bottom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08B7BAF7" w14:textId="77777777" w:rsidR="008224AC" w:rsidRPr="003A5126" w:rsidRDefault="008224AC" w:rsidP="00AE2D2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التقويم</w:t>
            </w:r>
          </w:p>
        </w:tc>
        <w:tc>
          <w:tcPr>
            <w:tcW w:w="1618" w:type="dxa"/>
            <w:tcBorders>
              <w:bottom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0B8C5A5E" w14:textId="77777777" w:rsidR="008224AC" w:rsidRPr="003A5126" w:rsidRDefault="008224AC" w:rsidP="00AE2D2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ملاحظات</w:t>
            </w:r>
          </w:p>
        </w:tc>
      </w:tr>
      <w:tr w:rsidR="008224AC" w14:paraId="261A21CB" w14:textId="77777777" w:rsidTr="00AE2D2E">
        <w:trPr>
          <w:trHeight w:val="503"/>
          <w:jc w:val="center"/>
        </w:trPr>
        <w:tc>
          <w:tcPr>
            <w:tcW w:w="2693" w:type="dxa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458DE173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6F0ED011" w14:textId="36F354F7" w:rsidR="008224AC" w:rsidRPr="00EA3F27" w:rsidRDefault="008224AC" w:rsidP="00AE2D2E">
            <w:pPr>
              <w:rPr>
                <w:sz w:val="28"/>
                <w:szCs w:val="28"/>
                <w:rtl/>
              </w:rPr>
            </w:pPr>
            <w:r w:rsidRPr="00EA3F27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هيد</w:t>
            </w:r>
            <w:r w:rsidR="005C6516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  <w:r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 xml:space="preserve">عرض نشاط 1/ ص12 كنشاط </w:t>
            </w:r>
          </w:p>
        </w:tc>
        <w:tc>
          <w:tcPr>
            <w:tcW w:w="2126" w:type="dxa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26510D78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0E7E80A6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</w:tr>
      <w:tr w:rsidR="008224AC" w14:paraId="66AA04AA" w14:textId="77777777" w:rsidTr="00AE2D2E">
        <w:trPr>
          <w:trHeight w:val="503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38F3925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8901676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تمهيدي لتوضيح مفهوم المجموعة المتممة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ABA746D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E113EFC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</w:tr>
      <w:tr w:rsidR="008224AC" w14:paraId="175E4405" w14:textId="77777777" w:rsidTr="00AE2D2E">
        <w:trPr>
          <w:trHeight w:val="503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381D3AA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6A1D56F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985D166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DBF1A3C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</w:tr>
      <w:tr w:rsidR="008224AC" w14:paraId="778E3AEC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6642D97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C35AF0F" w14:textId="5795216D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  <w:r w:rsidRPr="00D63D40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عرض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: 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2898493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0AFE91A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</w:tr>
      <w:tr w:rsidR="008224AC" w14:paraId="2FDA6375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6775D95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أن يتعرف الطالب إلى 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C4DE715" w14:textId="056FC469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قراءة أتعلم ص13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و</w:t>
            </w:r>
            <w:r>
              <w:rPr>
                <w:rFonts w:hint="cs"/>
                <w:sz w:val="28"/>
                <w:szCs w:val="28"/>
                <w:rtl/>
              </w:rPr>
              <w:t>توضيحه للطلاب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3A6F52E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س1+2 / ص13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718DCC6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يوجد مهمة </w:t>
            </w:r>
          </w:p>
        </w:tc>
      </w:tr>
      <w:tr w:rsidR="008224AC" w14:paraId="6ABE0940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8265CF0" w14:textId="2FFACCDC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مفهوم المجموعة المتممة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2C8506F" w14:textId="4E3BDBF4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توضيح رمز المجموعة المتممة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9C285B7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690C40D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تقويمية ص13</w:t>
            </w:r>
          </w:p>
        </w:tc>
      </w:tr>
      <w:tr w:rsidR="008224AC" w14:paraId="77E28B76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775D6FC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EC54941" w14:textId="56290216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توضيح نشاط 3 / ص 13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19815F0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28E4B11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من الرزمة </w:t>
            </w:r>
          </w:p>
        </w:tc>
      </w:tr>
      <w:tr w:rsidR="008224AC" w14:paraId="0B2ADAD1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90D283A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أن يستخدم الطالب مفهوم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8CD0460" w14:textId="401AE13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ناقشة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و</w:t>
            </w:r>
            <w:r>
              <w:rPr>
                <w:rFonts w:hint="cs"/>
                <w:sz w:val="28"/>
                <w:szCs w:val="28"/>
                <w:rtl/>
              </w:rPr>
              <w:t>الحوار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C2D9F69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D492C07" w14:textId="1F3810CF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تعليمية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</w:tr>
      <w:tr w:rsidR="008224AC" w14:paraId="62931C54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6194857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تممة لحل مشاكل حياتية.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2F8DEDE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08A9308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F379671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</w:tr>
      <w:tr w:rsidR="008224AC" w14:paraId="37D7933A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0B2B3F5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2AE97FF" w14:textId="77777777" w:rsidR="008224AC" w:rsidRPr="003A5126" w:rsidRDefault="008224AC" w:rsidP="00AE2D2E">
            <w:pPr>
              <w:jc w:val="center"/>
              <w:rPr>
                <w:sz w:val="28"/>
                <w:szCs w:val="28"/>
                <w:rtl/>
              </w:rPr>
            </w:pPr>
            <w:r w:rsidRPr="00C6487F">
              <w:rPr>
                <w:rFonts w:hint="cs"/>
                <w:b/>
                <w:bCs/>
                <w:color w:val="FF0000"/>
                <w:sz w:val="44"/>
                <w:szCs w:val="44"/>
                <w:rtl/>
              </w:rPr>
              <w:t>***************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F09CAE2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5B9113F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</w:tr>
      <w:tr w:rsidR="008224AC" w14:paraId="30C84EDD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437DCC7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E1DADC9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3A0DCA5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D3DA3F9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</w:tr>
      <w:tr w:rsidR="008224AC" w14:paraId="09B58D75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F865219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F084C72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C697034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4025CF9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</w:tr>
      <w:tr w:rsidR="008224AC" w14:paraId="495D1267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500828B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F9CDB72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F9B9328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E695135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</w:tr>
      <w:tr w:rsidR="008224AC" w14:paraId="353D0D49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297E372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7FD40B6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9A87E13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FF997B0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</w:tr>
      <w:tr w:rsidR="008224AC" w14:paraId="63EC4EE0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23374E7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B186B0F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2CFC736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81A4C42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</w:tr>
      <w:tr w:rsidR="008224AC" w14:paraId="3225B8EA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B9ACB7A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C7CFAEE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1B38727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F54C566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</w:tr>
      <w:tr w:rsidR="008224AC" w14:paraId="57C92EBD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C33C132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887935A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42CA4A9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FB5AD60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</w:tr>
      <w:tr w:rsidR="008224AC" w14:paraId="7D44BE3F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C12F3F5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E25DC0A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D7743E5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374A759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</w:tr>
      <w:tr w:rsidR="008224AC" w14:paraId="60C64ADA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1436A93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25C74A0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FF2F531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6B53530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</w:tr>
      <w:tr w:rsidR="008224AC" w14:paraId="149FBF84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</w:tcBorders>
            <w:vAlign w:val="center"/>
          </w:tcPr>
          <w:p w14:paraId="323273EC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</w:tcBorders>
            <w:vAlign w:val="center"/>
          </w:tcPr>
          <w:p w14:paraId="5495FFB2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</w:tcBorders>
            <w:vAlign w:val="center"/>
          </w:tcPr>
          <w:p w14:paraId="197F3D23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</w:tcBorders>
            <w:vAlign w:val="center"/>
          </w:tcPr>
          <w:p w14:paraId="415929A7" w14:textId="77777777" w:rsidR="008224AC" w:rsidRPr="003A5126" w:rsidRDefault="008224AC" w:rsidP="00AE2D2E">
            <w:pPr>
              <w:rPr>
                <w:sz w:val="28"/>
                <w:szCs w:val="28"/>
                <w:rtl/>
              </w:rPr>
            </w:pPr>
          </w:p>
        </w:tc>
      </w:tr>
    </w:tbl>
    <w:p w14:paraId="03085BB3" w14:textId="77777777" w:rsidR="008224AC" w:rsidRDefault="008224AC">
      <w:pPr>
        <w:rPr>
          <w:rtl/>
        </w:rPr>
      </w:pPr>
    </w:p>
    <w:p w14:paraId="7DC51ED7" w14:textId="0E3D21FC" w:rsidR="008224AC" w:rsidRDefault="008224AC">
      <w:pPr>
        <w:rPr>
          <w:rtl/>
        </w:rPr>
      </w:pPr>
    </w:p>
    <w:p w14:paraId="5A4D6808" w14:textId="6AFAF950" w:rsidR="008224AC" w:rsidRDefault="008224AC">
      <w:pPr>
        <w:rPr>
          <w:rtl/>
        </w:rPr>
      </w:pPr>
    </w:p>
    <w:tbl>
      <w:tblPr>
        <w:tblStyle w:val="a6"/>
        <w:bidiVisual/>
        <w:tblW w:w="0" w:type="auto"/>
        <w:jc w:val="center"/>
        <w:tblBorders>
          <w:top w:val="single" w:sz="6" w:space="0" w:color="000000" w:themeColor="text1"/>
          <w:left w:val="single" w:sz="6" w:space="0" w:color="000000" w:themeColor="text1"/>
          <w:bottom w:val="single" w:sz="6" w:space="0" w:color="000000" w:themeColor="text1"/>
          <w:right w:val="single" w:sz="6" w:space="0" w:color="000000" w:themeColor="text1"/>
          <w:insideH w:val="single" w:sz="6" w:space="0" w:color="000000" w:themeColor="text1"/>
          <w:insideV w:val="single" w:sz="6" w:space="0" w:color="000000" w:themeColor="text1"/>
        </w:tblBorders>
        <w:tblLook w:val="04A0" w:firstRow="1" w:lastRow="0" w:firstColumn="1" w:lastColumn="0" w:noHBand="0" w:noVBand="1"/>
      </w:tblPr>
      <w:tblGrid>
        <w:gridCol w:w="1639"/>
        <w:gridCol w:w="1130"/>
        <w:gridCol w:w="3726"/>
        <w:gridCol w:w="2145"/>
        <w:gridCol w:w="1975"/>
      </w:tblGrid>
      <w:tr w:rsidR="00AE2D2E" w:rsidRPr="003A5126" w14:paraId="00653E5E" w14:textId="77777777" w:rsidTr="00AE2D2E">
        <w:trPr>
          <w:trHeight w:val="553"/>
          <w:jc w:val="center"/>
        </w:trPr>
        <w:tc>
          <w:tcPr>
            <w:tcW w:w="1643" w:type="dxa"/>
          </w:tcPr>
          <w:p w14:paraId="6B746A13" w14:textId="77777777" w:rsidR="00AE2D2E" w:rsidRPr="003A5126" w:rsidRDefault="00AE2D2E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المبحث</w:t>
            </w:r>
          </w:p>
        </w:tc>
        <w:tc>
          <w:tcPr>
            <w:tcW w:w="1134" w:type="dxa"/>
          </w:tcPr>
          <w:p w14:paraId="6C165482" w14:textId="77777777" w:rsidR="00AE2D2E" w:rsidRPr="003A5126" w:rsidRDefault="00AE2D2E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الصف</w:t>
            </w:r>
          </w:p>
        </w:tc>
        <w:tc>
          <w:tcPr>
            <w:tcW w:w="3758" w:type="dxa"/>
          </w:tcPr>
          <w:p w14:paraId="2FB4F7F0" w14:textId="77777777" w:rsidR="00AE2D2E" w:rsidRPr="003A5126" w:rsidRDefault="00AE2D2E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عنوان الدرس</w:t>
            </w:r>
          </w:p>
        </w:tc>
        <w:tc>
          <w:tcPr>
            <w:tcW w:w="2161" w:type="dxa"/>
          </w:tcPr>
          <w:p w14:paraId="4C987DA4" w14:textId="77777777" w:rsidR="00AE2D2E" w:rsidRPr="003A5126" w:rsidRDefault="00AE2D2E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الفترة الزمنية</w:t>
            </w:r>
          </w:p>
        </w:tc>
        <w:tc>
          <w:tcPr>
            <w:tcW w:w="1986" w:type="dxa"/>
          </w:tcPr>
          <w:p w14:paraId="1118D30C" w14:textId="77777777" w:rsidR="00AE2D2E" w:rsidRPr="003A5126" w:rsidRDefault="00AE2D2E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عدد الحصص</w:t>
            </w:r>
          </w:p>
        </w:tc>
      </w:tr>
      <w:tr w:rsidR="00AE2D2E" w:rsidRPr="003A5126" w14:paraId="0B226A73" w14:textId="77777777" w:rsidTr="00AE2D2E">
        <w:trPr>
          <w:trHeight w:val="555"/>
          <w:jc w:val="center"/>
        </w:trPr>
        <w:tc>
          <w:tcPr>
            <w:tcW w:w="1643" w:type="dxa"/>
          </w:tcPr>
          <w:p w14:paraId="471648CE" w14:textId="77777777" w:rsidR="00AE2D2E" w:rsidRPr="003A5126" w:rsidRDefault="00AE2D2E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الرياضيات</w:t>
            </w:r>
          </w:p>
        </w:tc>
        <w:tc>
          <w:tcPr>
            <w:tcW w:w="1134" w:type="dxa"/>
          </w:tcPr>
          <w:p w14:paraId="3CF3EA91" w14:textId="77777777" w:rsidR="00AE2D2E" w:rsidRPr="00BE4211" w:rsidRDefault="00AE2D2E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b/>
                <w:bCs/>
                <w:sz w:val="36"/>
                <w:szCs w:val="36"/>
                <w:rtl/>
              </w:rPr>
            </w:pPr>
            <w:r w:rsidRPr="00BE4211">
              <w:rPr>
                <w:rFonts w:ascii="Arial Unicode MS" w:eastAsia="Arial Unicode MS" w:hAnsi="Arial Unicode MS" w:cs="Arial Unicode MS" w:hint="cs"/>
                <w:b/>
                <w:bCs/>
                <w:sz w:val="36"/>
                <w:szCs w:val="36"/>
                <w:rtl/>
              </w:rPr>
              <w:t>7</w:t>
            </w:r>
          </w:p>
        </w:tc>
        <w:tc>
          <w:tcPr>
            <w:tcW w:w="3758" w:type="dxa"/>
          </w:tcPr>
          <w:p w14:paraId="747A9BD5" w14:textId="469352F4" w:rsidR="00AE2D2E" w:rsidRPr="00BE4211" w:rsidRDefault="00AE2D2E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b/>
                <w:bCs/>
                <w:color w:val="FF0000"/>
                <w:sz w:val="28"/>
                <w:szCs w:val="28"/>
                <w:rtl/>
              </w:rPr>
            </w:pPr>
            <w:r w:rsidRPr="00BE4211">
              <w:rPr>
                <w:rFonts w:ascii="Arial Unicode MS" w:eastAsia="Arial Unicode MS" w:hAnsi="Arial Unicode MS" w:cs="Arial Unicode MS" w:hint="cs"/>
                <w:b/>
                <w:bCs/>
                <w:color w:val="FF0000"/>
                <w:sz w:val="28"/>
                <w:szCs w:val="28"/>
                <w:rtl/>
              </w:rPr>
              <w:t>الاتحاد</w:t>
            </w:r>
            <w:r w:rsidR="005C6516">
              <w:rPr>
                <w:rFonts w:ascii="Arial Unicode MS" w:eastAsia="Arial Unicode MS" w:hAnsi="Arial Unicode MS" w:cs="Arial Unicode MS" w:hint="cs"/>
                <w:b/>
                <w:bCs/>
                <w:color w:val="FF0000"/>
                <w:sz w:val="28"/>
                <w:szCs w:val="28"/>
                <w:rtl/>
              </w:rPr>
              <w:t xml:space="preserve"> و</w:t>
            </w:r>
            <w:r w:rsidRPr="00BE4211">
              <w:rPr>
                <w:rFonts w:ascii="Arial Unicode MS" w:eastAsia="Arial Unicode MS" w:hAnsi="Arial Unicode MS" w:cs="Arial Unicode MS" w:hint="cs"/>
                <w:b/>
                <w:bCs/>
                <w:color w:val="FF0000"/>
                <w:sz w:val="28"/>
                <w:szCs w:val="28"/>
                <w:rtl/>
              </w:rPr>
              <w:t>التقاطع</w:t>
            </w:r>
          </w:p>
        </w:tc>
        <w:tc>
          <w:tcPr>
            <w:tcW w:w="2161" w:type="dxa"/>
          </w:tcPr>
          <w:p w14:paraId="1EB92E72" w14:textId="77777777" w:rsidR="00AE2D2E" w:rsidRPr="003A5126" w:rsidRDefault="00AE2D2E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</w:p>
        </w:tc>
        <w:tc>
          <w:tcPr>
            <w:tcW w:w="1986" w:type="dxa"/>
          </w:tcPr>
          <w:p w14:paraId="41378CD4" w14:textId="77777777" w:rsidR="00AE2D2E" w:rsidRPr="003A5126" w:rsidRDefault="00AE2D2E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</w:p>
        </w:tc>
      </w:tr>
    </w:tbl>
    <w:p w14:paraId="393B5D36" w14:textId="2D8323D7" w:rsidR="00AE2D2E" w:rsidRDefault="00AE2D2E">
      <w:pPr>
        <w:rPr>
          <w:rtl/>
        </w:rPr>
      </w:pPr>
    </w:p>
    <w:tbl>
      <w:tblPr>
        <w:tblStyle w:val="a6"/>
        <w:bidiVisual/>
        <w:tblW w:w="10774" w:type="dxa"/>
        <w:jc w:val="center"/>
        <w:tblLook w:val="04A0" w:firstRow="1" w:lastRow="0" w:firstColumn="1" w:lastColumn="0" w:noHBand="0" w:noVBand="1"/>
      </w:tblPr>
      <w:tblGrid>
        <w:gridCol w:w="2693"/>
        <w:gridCol w:w="4337"/>
        <w:gridCol w:w="2126"/>
        <w:gridCol w:w="1618"/>
      </w:tblGrid>
      <w:tr w:rsidR="00AE2D2E" w14:paraId="0D12E36C" w14:textId="77777777" w:rsidTr="00AE2D2E">
        <w:trPr>
          <w:trHeight w:val="728"/>
          <w:jc w:val="center"/>
        </w:trPr>
        <w:tc>
          <w:tcPr>
            <w:tcW w:w="2693" w:type="dxa"/>
            <w:tcBorders>
              <w:bottom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6DCCA32A" w14:textId="77777777" w:rsidR="00AE2D2E" w:rsidRPr="003A5126" w:rsidRDefault="00AE2D2E" w:rsidP="00AE2D2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الأهداف</w:t>
            </w:r>
          </w:p>
        </w:tc>
        <w:tc>
          <w:tcPr>
            <w:tcW w:w="4337" w:type="dxa"/>
            <w:tcBorders>
              <w:bottom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5E9C830F" w14:textId="13DB9115" w:rsidR="00AE2D2E" w:rsidRPr="003A5126" w:rsidRDefault="00AE2D2E" w:rsidP="00AE2D2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الإجراءات</w:t>
            </w:r>
            <w:r w:rsidR="005C6516">
              <w:rPr>
                <w:rFonts w:hint="cs"/>
                <w:b/>
                <w:bCs/>
                <w:sz w:val="28"/>
                <w:szCs w:val="28"/>
                <w:rtl/>
              </w:rPr>
              <w:t xml:space="preserve"> و</w:t>
            </w: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الوسائل</w:t>
            </w:r>
            <w:r w:rsidR="005C6516">
              <w:rPr>
                <w:rFonts w:hint="cs"/>
                <w:b/>
                <w:bCs/>
                <w:sz w:val="28"/>
                <w:szCs w:val="28"/>
                <w:rtl/>
              </w:rPr>
              <w:t xml:space="preserve"> و</w:t>
            </w: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الأنشطة</w:t>
            </w:r>
          </w:p>
        </w:tc>
        <w:tc>
          <w:tcPr>
            <w:tcW w:w="2126" w:type="dxa"/>
            <w:tcBorders>
              <w:bottom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355CB995" w14:textId="77777777" w:rsidR="00AE2D2E" w:rsidRPr="003A5126" w:rsidRDefault="00AE2D2E" w:rsidP="00AE2D2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التقويم</w:t>
            </w:r>
          </w:p>
        </w:tc>
        <w:tc>
          <w:tcPr>
            <w:tcW w:w="1618" w:type="dxa"/>
            <w:tcBorders>
              <w:bottom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41484885" w14:textId="77777777" w:rsidR="00AE2D2E" w:rsidRPr="003A5126" w:rsidRDefault="00AE2D2E" w:rsidP="00AE2D2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ملاحظات</w:t>
            </w:r>
          </w:p>
        </w:tc>
      </w:tr>
      <w:tr w:rsidR="00AE2D2E" w14:paraId="2F893BF1" w14:textId="77777777" w:rsidTr="00AE2D2E">
        <w:trPr>
          <w:trHeight w:val="503"/>
          <w:jc w:val="center"/>
        </w:trPr>
        <w:tc>
          <w:tcPr>
            <w:tcW w:w="2693" w:type="dxa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28AB5631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501652DE" w14:textId="4A3347AC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  <w:r w:rsidRPr="00D63D40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</w:t>
            </w:r>
            <w:r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مهيد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: </w:t>
            </w:r>
            <w:r>
              <w:rPr>
                <w:rFonts w:hint="cs"/>
                <w:sz w:val="28"/>
                <w:szCs w:val="28"/>
                <w:rtl/>
              </w:rPr>
              <w:t>عرض نشاط 1 / ص14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و</w:t>
            </w:r>
          </w:p>
        </w:tc>
        <w:tc>
          <w:tcPr>
            <w:tcW w:w="2126" w:type="dxa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0375E9EA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5D9B72A0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</w:tr>
      <w:tr w:rsidR="00AE2D2E" w14:paraId="5B04A833" w14:textId="77777777" w:rsidTr="00AE2D2E">
        <w:trPr>
          <w:trHeight w:val="503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ECD61E5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83163C2" w14:textId="50328F3D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مناقشته مع الطلاب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9CCF3F3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6B78F63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</w:tr>
      <w:tr w:rsidR="00AE2D2E" w14:paraId="5AFCC6FB" w14:textId="77777777" w:rsidTr="00AE2D2E">
        <w:trPr>
          <w:trHeight w:val="503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CB58132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A2A3EBF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1B5E83A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A9AAD72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</w:tr>
      <w:tr w:rsidR="00AE2D2E" w14:paraId="7DB6EA0D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E6A707D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46A3511" w14:textId="4BC2B2FC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  <w:r w:rsidRPr="00D63D40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عرض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: 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98295DB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1BBD3BD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</w:tr>
      <w:tr w:rsidR="00AE2D2E" w14:paraId="55C2074E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D3DE03E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أن يتعرف الطالب إلى 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9D09D89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قراءة أتعلم من الرزمة التعليمية ص14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3388A14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ما الفرق بين الاتحاد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B15FE1A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</w:tr>
      <w:tr w:rsidR="00AE2D2E" w14:paraId="01438411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F9F2FB4" w14:textId="107EB7E2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مفهوم الاتحاد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و</w:t>
            </w:r>
            <w:r>
              <w:rPr>
                <w:rFonts w:hint="cs"/>
                <w:sz w:val="28"/>
                <w:szCs w:val="28"/>
                <w:rtl/>
              </w:rPr>
              <w:t>التقاطع.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8F5C33C" w14:textId="1AFC4195" w:rsidR="00AE2D2E" w:rsidRPr="003A5126" w:rsidRDefault="00C470C8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وتوضيح</w:t>
            </w:r>
            <w:r w:rsidR="00AE2D2E">
              <w:rPr>
                <w:rFonts w:hint="cs"/>
                <w:sz w:val="28"/>
                <w:szCs w:val="28"/>
                <w:rtl/>
              </w:rPr>
              <w:t xml:space="preserve"> ما ورد فيه للطلاب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74FD380" w14:textId="1034FF46" w:rsidR="00AE2D2E" w:rsidRPr="003A5126" w:rsidRDefault="00C470C8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والتقاطع؟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C71B543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</w:tr>
      <w:tr w:rsidR="00AE2D2E" w14:paraId="4836B920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62E208C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2A36053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0B2F760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CC90E4E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</w:tr>
      <w:tr w:rsidR="00AE2D2E" w14:paraId="2AB7264B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668E4F3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أن يميز الطالب بين الاتحاد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12446CC" w14:textId="646B9452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تكليف الطلاب بحلّ نشاط تعاوني ص15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7BCD826" w14:textId="014A3E0C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ما رمز </w:t>
            </w:r>
            <w:r w:rsidR="00C470C8">
              <w:rPr>
                <w:rFonts w:hint="cs"/>
                <w:sz w:val="28"/>
                <w:szCs w:val="28"/>
                <w:rtl/>
              </w:rPr>
              <w:t>الاتحاد؟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2BD140F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</w:tr>
      <w:tr w:rsidR="00AE2D2E" w14:paraId="233C0370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F44D07B" w14:textId="57FD3593" w:rsidR="00AE2D2E" w:rsidRPr="00B16F8B" w:rsidRDefault="00C470C8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والتقاطع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و</w:t>
            </w:r>
            <w:r w:rsidR="00AE2D2E">
              <w:rPr>
                <w:rFonts w:hint="cs"/>
                <w:sz w:val="28"/>
                <w:szCs w:val="28"/>
                <w:rtl/>
              </w:rPr>
              <w:t>رمز كل منهما.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DFEE93C" w14:textId="64CB5CC1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قراءة أتعلم ص 15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و</w:t>
            </w:r>
            <w:r>
              <w:rPr>
                <w:rFonts w:hint="cs"/>
                <w:sz w:val="28"/>
                <w:szCs w:val="28"/>
                <w:rtl/>
              </w:rPr>
              <w:t>توضيحه للطلاب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7466183" w14:textId="2D2A7F98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ما رمز </w:t>
            </w:r>
            <w:r w:rsidR="00C470C8">
              <w:rPr>
                <w:rFonts w:hint="cs"/>
                <w:sz w:val="28"/>
                <w:szCs w:val="28"/>
                <w:rtl/>
              </w:rPr>
              <w:t>التقاطع؟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217B9B4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</w:tr>
      <w:tr w:rsidR="00AE2D2E" w14:paraId="0B842D9E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05C9962" w14:textId="77777777" w:rsidR="00AE2D2E" w:rsidRPr="00B16F8B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B751933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6546FC7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050EC41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</w:tr>
      <w:tr w:rsidR="00AE2D2E" w14:paraId="0F446BA5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8D6BC1F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أن يقوم بإجراء عمليات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0FBD42C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نشاط 3/ ص15 من قبل الطلاب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8074678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س1+2 / ص17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A27430F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</w:tr>
      <w:tr w:rsidR="00AE2D2E" w14:paraId="55B60D50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EE26093" w14:textId="3E7F054B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اتحاد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و</w:t>
            </w:r>
            <w:r>
              <w:rPr>
                <w:rFonts w:hint="cs"/>
                <w:sz w:val="28"/>
                <w:szCs w:val="28"/>
                <w:rtl/>
              </w:rPr>
              <w:t xml:space="preserve">التقاطع على 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D9FB3C1" w14:textId="171FA2C4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قراءة أتعلم ص15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و</w:t>
            </w:r>
            <w:r>
              <w:rPr>
                <w:rFonts w:hint="cs"/>
                <w:sz w:val="28"/>
                <w:szCs w:val="28"/>
                <w:rtl/>
              </w:rPr>
              <w:t xml:space="preserve">توضيح مفهوم الانفصال 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2BFD079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3AD983C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</w:tr>
      <w:tr w:rsidR="00AE2D2E" w14:paraId="29CC08CF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42995E5" w14:textId="74695923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مجموعات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A68583F" w14:textId="1A078EBA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قراءة أتعلم ص 16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و</w:t>
            </w:r>
            <w:r>
              <w:rPr>
                <w:rFonts w:hint="cs"/>
                <w:sz w:val="28"/>
                <w:szCs w:val="28"/>
                <w:rtl/>
              </w:rPr>
              <w:t>توضيحه للطلاب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00E2B7F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AA79356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</w:tr>
      <w:tr w:rsidR="00AE2D2E" w14:paraId="63B7A680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37ABA61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64CD229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C274E34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AEFFC86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</w:tr>
      <w:tr w:rsidR="00AE2D2E" w14:paraId="075806D4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77B663A" w14:textId="77777777" w:rsidR="00AE2D2E" w:rsidRPr="00D8088A" w:rsidRDefault="00AE2D2E" w:rsidP="00AE2D2E">
            <w:pPr>
              <w:rPr>
                <w:b/>
                <w:bCs/>
                <w:sz w:val="24"/>
                <w:szCs w:val="24"/>
                <w:rtl/>
              </w:rPr>
            </w:pPr>
            <w:r w:rsidRPr="00D8088A">
              <w:rPr>
                <w:rFonts w:hint="cs"/>
                <w:b/>
                <w:bCs/>
                <w:sz w:val="24"/>
                <w:szCs w:val="24"/>
                <w:rtl/>
              </w:rPr>
              <w:t>أن يتعرف الطالب إلى الخواص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40D7DDB" w14:textId="73E9C876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قراءة أتعلم ص 16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و</w:t>
            </w:r>
            <w:r>
              <w:rPr>
                <w:rFonts w:hint="cs"/>
                <w:sz w:val="28"/>
                <w:szCs w:val="28"/>
                <w:rtl/>
              </w:rPr>
              <w:t>توضيحه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4A24301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حل مهمة تقويمية 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FF14E5D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</w:tr>
      <w:tr w:rsidR="00AE2D2E" w14:paraId="63B23A19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70A999A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تي تتحقق على الاتحاد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CB397B0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تكليف الطلاب بحلّ نشاط 5 / ص16 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0CF269D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ص17 على ورقة 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609092F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</w:tr>
      <w:tr w:rsidR="00AE2D2E" w14:paraId="7D690E6D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76BABBF" w14:textId="09EBB1EC" w:rsidR="00AE2D2E" w:rsidRPr="003A5126" w:rsidRDefault="005C6516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والتقاطع.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8A88FFD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5A888F8" w14:textId="515D0583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خارجية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و</w:t>
            </w:r>
            <w:r>
              <w:rPr>
                <w:rFonts w:hint="cs"/>
                <w:sz w:val="28"/>
                <w:szCs w:val="28"/>
                <w:rtl/>
              </w:rPr>
              <w:t>تسليمها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D9B6470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</w:tr>
      <w:tr w:rsidR="00AE2D2E" w14:paraId="2B50B215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25B619C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6BC7ACF" w14:textId="77777777" w:rsidR="00AE2D2E" w:rsidRPr="003A5126" w:rsidRDefault="00AE2D2E" w:rsidP="00AE2D2E">
            <w:pPr>
              <w:jc w:val="center"/>
              <w:rPr>
                <w:sz w:val="28"/>
                <w:szCs w:val="28"/>
                <w:rtl/>
              </w:rPr>
            </w:pPr>
            <w:r w:rsidRPr="00C6487F">
              <w:rPr>
                <w:rFonts w:hint="cs"/>
                <w:b/>
                <w:bCs/>
                <w:color w:val="FF0000"/>
                <w:sz w:val="44"/>
                <w:szCs w:val="44"/>
                <w:rtl/>
              </w:rPr>
              <w:t>***************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7C02892" w14:textId="4DAD34EF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للمعلم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1E14CEB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</w:tr>
      <w:tr w:rsidR="00AE2D2E" w14:paraId="08EAF4EB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1CC99E2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1384D2B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7F52AD5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37920C4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</w:tr>
      <w:tr w:rsidR="00AE2D2E" w14:paraId="21DF08C1" w14:textId="77777777" w:rsidTr="00AE2D2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</w:tcBorders>
            <w:vAlign w:val="center"/>
          </w:tcPr>
          <w:p w14:paraId="38C29CA2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</w:tcBorders>
            <w:vAlign w:val="center"/>
          </w:tcPr>
          <w:p w14:paraId="1CFFD4B6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</w:tcBorders>
            <w:vAlign w:val="center"/>
          </w:tcPr>
          <w:p w14:paraId="1D900623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</w:tcBorders>
            <w:vAlign w:val="center"/>
          </w:tcPr>
          <w:p w14:paraId="39483326" w14:textId="77777777" w:rsidR="00AE2D2E" w:rsidRPr="003A5126" w:rsidRDefault="00AE2D2E" w:rsidP="00AE2D2E">
            <w:pPr>
              <w:rPr>
                <w:sz w:val="28"/>
                <w:szCs w:val="28"/>
                <w:rtl/>
              </w:rPr>
            </w:pPr>
          </w:p>
        </w:tc>
      </w:tr>
    </w:tbl>
    <w:p w14:paraId="1B02AC1A" w14:textId="17AD1453" w:rsidR="00AE2D2E" w:rsidRDefault="00AE2D2E">
      <w:pPr>
        <w:rPr>
          <w:rtl/>
        </w:rPr>
      </w:pPr>
    </w:p>
    <w:p w14:paraId="65F17E67" w14:textId="7C8B35D7" w:rsidR="00AE2D2E" w:rsidRDefault="00AE2D2E">
      <w:pPr>
        <w:rPr>
          <w:rtl/>
        </w:rPr>
      </w:pPr>
    </w:p>
    <w:p w14:paraId="039D860D" w14:textId="4D2C4776" w:rsidR="00AE2D2E" w:rsidRDefault="00AE2D2E">
      <w:pPr>
        <w:rPr>
          <w:rtl/>
        </w:rPr>
      </w:pPr>
    </w:p>
    <w:tbl>
      <w:tblPr>
        <w:tblStyle w:val="a6"/>
        <w:bidiVisual/>
        <w:tblW w:w="0" w:type="auto"/>
        <w:jc w:val="center"/>
        <w:tblBorders>
          <w:top w:val="single" w:sz="6" w:space="0" w:color="000000" w:themeColor="text1"/>
          <w:left w:val="single" w:sz="6" w:space="0" w:color="000000" w:themeColor="text1"/>
          <w:bottom w:val="single" w:sz="6" w:space="0" w:color="000000" w:themeColor="text1"/>
          <w:right w:val="single" w:sz="6" w:space="0" w:color="000000" w:themeColor="text1"/>
          <w:insideH w:val="single" w:sz="6" w:space="0" w:color="000000" w:themeColor="text1"/>
          <w:insideV w:val="single" w:sz="6" w:space="0" w:color="000000" w:themeColor="text1"/>
        </w:tblBorders>
        <w:tblLook w:val="04A0" w:firstRow="1" w:lastRow="0" w:firstColumn="1" w:lastColumn="0" w:noHBand="0" w:noVBand="1"/>
      </w:tblPr>
      <w:tblGrid>
        <w:gridCol w:w="1638"/>
        <w:gridCol w:w="1130"/>
        <w:gridCol w:w="3728"/>
        <w:gridCol w:w="2144"/>
        <w:gridCol w:w="1975"/>
      </w:tblGrid>
      <w:tr w:rsidR="00AE2D2E" w:rsidRPr="003A5126" w14:paraId="745E6F21" w14:textId="77777777" w:rsidTr="00AE2D2E">
        <w:trPr>
          <w:trHeight w:val="553"/>
          <w:jc w:val="center"/>
        </w:trPr>
        <w:tc>
          <w:tcPr>
            <w:tcW w:w="1643" w:type="dxa"/>
          </w:tcPr>
          <w:p w14:paraId="5D394351" w14:textId="77777777" w:rsidR="00AE2D2E" w:rsidRPr="003A5126" w:rsidRDefault="00AE2D2E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المبحث</w:t>
            </w:r>
          </w:p>
        </w:tc>
        <w:tc>
          <w:tcPr>
            <w:tcW w:w="1134" w:type="dxa"/>
          </w:tcPr>
          <w:p w14:paraId="78D85F0D" w14:textId="77777777" w:rsidR="00AE2D2E" w:rsidRPr="003A5126" w:rsidRDefault="00AE2D2E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الصف</w:t>
            </w:r>
          </w:p>
        </w:tc>
        <w:tc>
          <w:tcPr>
            <w:tcW w:w="3758" w:type="dxa"/>
          </w:tcPr>
          <w:p w14:paraId="1FC373C1" w14:textId="77777777" w:rsidR="00AE2D2E" w:rsidRPr="003A5126" w:rsidRDefault="00AE2D2E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عنوان الدرس</w:t>
            </w:r>
          </w:p>
        </w:tc>
        <w:tc>
          <w:tcPr>
            <w:tcW w:w="2161" w:type="dxa"/>
          </w:tcPr>
          <w:p w14:paraId="283C7AAC" w14:textId="77777777" w:rsidR="00AE2D2E" w:rsidRPr="003A5126" w:rsidRDefault="00AE2D2E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الفترة الزمنية</w:t>
            </w:r>
          </w:p>
        </w:tc>
        <w:tc>
          <w:tcPr>
            <w:tcW w:w="1986" w:type="dxa"/>
          </w:tcPr>
          <w:p w14:paraId="333ADDDE" w14:textId="77777777" w:rsidR="00AE2D2E" w:rsidRPr="003A5126" w:rsidRDefault="00AE2D2E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عدد الحصص</w:t>
            </w:r>
          </w:p>
        </w:tc>
      </w:tr>
      <w:tr w:rsidR="00AE2D2E" w:rsidRPr="003A5126" w14:paraId="03E316FE" w14:textId="77777777" w:rsidTr="00AE2D2E">
        <w:trPr>
          <w:trHeight w:val="555"/>
          <w:jc w:val="center"/>
        </w:trPr>
        <w:tc>
          <w:tcPr>
            <w:tcW w:w="1643" w:type="dxa"/>
          </w:tcPr>
          <w:p w14:paraId="65DA2AE4" w14:textId="77777777" w:rsidR="00AE2D2E" w:rsidRPr="003A5126" w:rsidRDefault="00AE2D2E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3A5126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الرياضيات</w:t>
            </w:r>
          </w:p>
        </w:tc>
        <w:tc>
          <w:tcPr>
            <w:tcW w:w="1134" w:type="dxa"/>
          </w:tcPr>
          <w:p w14:paraId="7DAC47DD" w14:textId="77777777" w:rsidR="00AE2D2E" w:rsidRPr="003B5E8F" w:rsidRDefault="00AE2D2E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b/>
                <w:bCs/>
                <w:sz w:val="36"/>
                <w:szCs w:val="36"/>
                <w:rtl/>
              </w:rPr>
            </w:pPr>
            <w:r w:rsidRPr="003B5E8F">
              <w:rPr>
                <w:rFonts w:ascii="Arial Unicode MS" w:eastAsia="Arial Unicode MS" w:hAnsi="Arial Unicode MS" w:cs="Arial Unicode MS" w:hint="cs"/>
                <w:b/>
                <w:bCs/>
                <w:sz w:val="36"/>
                <w:szCs w:val="36"/>
                <w:rtl/>
              </w:rPr>
              <w:t>7</w:t>
            </w:r>
          </w:p>
        </w:tc>
        <w:tc>
          <w:tcPr>
            <w:tcW w:w="3758" w:type="dxa"/>
          </w:tcPr>
          <w:p w14:paraId="554DDDB9" w14:textId="77777777" w:rsidR="00AE2D2E" w:rsidRPr="003B5E8F" w:rsidRDefault="00AE2D2E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b/>
                <w:bCs/>
                <w:color w:val="FF0000"/>
                <w:sz w:val="28"/>
                <w:szCs w:val="28"/>
                <w:rtl/>
              </w:rPr>
            </w:pPr>
            <w:r w:rsidRPr="003B5E8F">
              <w:rPr>
                <w:rFonts w:ascii="Arial Unicode MS" w:eastAsia="Arial Unicode MS" w:hAnsi="Arial Unicode MS" w:cs="Arial Unicode MS" w:hint="cs"/>
                <w:b/>
                <w:bCs/>
                <w:color w:val="FF0000"/>
                <w:sz w:val="28"/>
                <w:szCs w:val="28"/>
                <w:rtl/>
              </w:rPr>
              <w:t xml:space="preserve">الفرق بين المجموعات </w:t>
            </w:r>
          </w:p>
        </w:tc>
        <w:tc>
          <w:tcPr>
            <w:tcW w:w="2161" w:type="dxa"/>
          </w:tcPr>
          <w:p w14:paraId="273FE68A" w14:textId="77777777" w:rsidR="00AE2D2E" w:rsidRPr="003A5126" w:rsidRDefault="00AE2D2E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</w:p>
        </w:tc>
        <w:tc>
          <w:tcPr>
            <w:tcW w:w="1986" w:type="dxa"/>
          </w:tcPr>
          <w:p w14:paraId="597BF7ED" w14:textId="77777777" w:rsidR="00AE2D2E" w:rsidRPr="003A5126" w:rsidRDefault="00AE2D2E" w:rsidP="00777CFF">
            <w:pPr>
              <w:pStyle w:val="a5"/>
              <w:jc w:val="center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</w:p>
        </w:tc>
      </w:tr>
    </w:tbl>
    <w:p w14:paraId="36BE502F" w14:textId="1F3DA77F" w:rsidR="00AE2D2E" w:rsidRDefault="00AE2D2E">
      <w:pPr>
        <w:rPr>
          <w:rtl/>
        </w:rPr>
      </w:pPr>
    </w:p>
    <w:tbl>
      <w:tblPr>
        <w:tblStyle w:val="a6"/>
        <w:bidiVisual/>
        <w:tblW w:w="10774" w:type="dxa"/>
        <w:jc w:val="center"/>
        <w:tblLook w:val="04A0" w:firstRow="1" w:lastRow="0" w:firstColumn="1" w:lastColumn="0" w:noHBand="0" w:noVBand="1"/>
      </w:tblPr>
      <w:tblGrid>
        <w:gridCol w:w="2693"/>
        <w:gridCol w:w="4337"/>
        <w:gridCol w:w="2126"/>
        <w:gridCol w:w="1618"/>
      </w:tblGrid>
      <w:tr w:rsidR="0036721E" w14:paraId="7F44FCEF" w14:textId="77777777" w:rsidTr="0036721E">
        <w:trPr>
          <w:trHeight w:val="728"/>
          <w:jc w:val="center"/>
        </w:trPr>
        <w:tc>
          <w:tcPr>
            <w:tcW w:w="2693" w:type="dxa"/>
            <w:tcBorders>
              <w:bottom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068174A2" w14:textId="77777777" w:rsidR="0036721E" w:rsidRPr="003A5126" w:rsidRDefault="0036721E" w:rsidP="0036721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الأهداف</w:t>
            </w:r>
          </w:p>
        </w:tc>
        <w:tc>
          <w:tcPr>
            <w:tcW w:w="4337" w:type="dxa"/>
            <w:tcBorders>
              <w:bottom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2F641616" w14:textId="2B16A471" w:rsidR="0036721E" w:rsidRPr="00684672" w:rsidRDefault="00684672" w:rsidP="0036721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hyperlink r:id="rId15" w:history="1">
              <w:r w:rsidR="0036721E" w:rsidRPr="00684672">
                <w:rPr>
                  <w:rStyle w:val="Hyperlink"/>
                  <w:rFonts w:hint="cs"/>
                  <w:b/>
                  <w:bCs/>
                  <w:color w:val="000000" w:themeColor="text1"/>
                  <w:sz w:val="28"/>
                  <w:szCs w:val="28"/>
                  <w:u w:val="none"/>
                  <w:rtl/>
                </w:rPr>
                <w:t>الإجراءات والوسائل</w:t>
              </w:r>
              <w:r w:rsidR="005C6516" w:rsidRPr="00684672">
                <w:rPr>
                  <w:rStyle w:val="Hyperlink"/>
                  <w:rFonts w:hint="cs"/>
                  <w:b/>
                  <w:bCs/>
                  <w:color w:val="000000" w:themeColor="text1"/>
                  <w:sz w:val="28"/>
                  <w:szCs w:val="28"/>
                  <w:u w:val="none"/>
                  <w:rtl/>
                </w:rPr>
                <w:t xml:space="preserve"> و</w:t>
              </w:r>
              <w:r w:rsidR="0036721E" w:rsidRPr="00684672">
                <w:rPr>
                  <w:rStyle w:val="Hyperlink"/>
                  <w:rFonts w:hint="cs"/>
                  <w:b/>
                  <w:bCs/>
                  <w:color w:val="000000" w:themeColor="text1"/>
                  <w:sz w:val="28"/>
                  <w:szCs w:val="28"/>
                  <w:u w:val="none"/>
                  <w:rtl/>
                </w:rPr>
                <w:t>الأنشطة</w:t>
              </w:r>
            </w:hyperlink>
          </w:p>
        </w:tc>
        <w:tc>
          <w:tcPr>
            <w:tcW w:w="2126" w:type="dxa"/>
            <w:tcBorders>
              <w:bottom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2DB01C6A" w14:textId="77777777" w:rsidR="0036721E" w:rsidRPr="003A5126" w:rsidRDefault="0036721E" w:rsidP="0036721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التقويم</w:t>
            </w:r>
          </w:p>
        </w:tc>
        <w:tc>
          <w:tcPr>
            <w:tcW w:w="1618" w:type="dxa"/>
            <w:tcBorders>
              <w:bottom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583EE0DA" w14:textId="77777777" w:rsidR="0036721E" w:rsidRPr="003A5126" w:rsidRDefault="0036721E" w:rsidP="0036721E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3A5126">
              <w:rPr>
                <w:rFonts w:hint="cs"/>
                <w:b/>
                <w:bCs/>
                <w:sz w:val="28"/>
                <w:szCs w:val="28"/>
                <w:rtl/>
              </w:rPr>
              <w:t>ملاحظات</w:t>
            </w:r>
          </w:p>
        </w:tc>
      </w:tr>
      <w:tr w:rsidR="0036721E" w14:paraId="782E49C4" w14:textId="77777777" w:rsidTr="0036721E">
        <w:trPr>
          <w:trHeight w:val="503"/>
          <w:jc w:val="center"/>
        </w:trPr>
        <w:tc>
          <w:tcPr>
            <w:tcW w:w="2693" w:type="dxa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14A852B0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1878F924" w14:textId="2824108E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  <w:r w:rsidRPr="003B5E8F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هيد</w:t>
            </w:r>
            <w:r w:rsidR="005C6516">
              <w:rPr>
                <w:rFonts w:hint="cs"/>
                <w:sz w:val="28"/>
                <w:szCs w:val="28"/>
                <w:rtl/>
              </w:rPr>
              <w:t>:</w:t>
            </w:r>
            <w:r>
              <w:rPr>
                <w:rFonts w:hint="cs"/>
                <w:sz w:val="28"/>
                <w:szCs w:val="28"/>
                <w:rtl/>
              </w:rPr>
              <w:t xml:space="preserve"> تذكير الطلاب بمفهوم الانتماء</w:t>
            </w:r>
          </w:p>
        </w:tc>
        <w:tc>
          <w:tcPr>
            <w:tcW w:w="2126" w:type="dxa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73FA8D54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uble" w:sz="4" w:space="0" w:color="auto"/>
              <w:bottom w:val="dotted" w:sz="4" w:space="0" w:color="auto"/>
            </w:tcBorders>
            <w:vAlign w:val="center"/>
          </w:tcPr>
          <w:p w14:paraId="6E0CB2A5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</w:tr>
      <w:tr w:rsidR="0036721E" w14:paraId="2550FFC4" w14:textId="77777777" w:rsidTr="0036721E">
        <w:trPr>
          <w:trHeight w:val="503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2D0DEB7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1FCC55B" w14:textId="7CA79D02" w:rsidR="0036721E" w:rsidRPr="003A5126" w:rsidRDefault="005C6516" w:rsidP="0036721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ورمزه</w:t>
            </w:r>
            <w:r w:rsidR="0036721E">
              <w:rPr>
                <w:rFonts w:hint="cs"/>
                <w:sz w:val="28"/>
                <w:szCs w:val="28"/>
                <w:rtl/>
              </w:rPr>
              <w:t xml:space="preserve"> من خلال مناقشة نشاط1 / ص18.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92C1AB7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C098C1D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</w:tr>
      <w:tr w:rsidR="0036721E" w14:paraId="6F4FCD1F" w14:textId="77777777" w:rsidTr="0036721E">
        <w:trPr>
          <w:trHeight w:val="503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F70C3C4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4130D93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9FC6BF0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3C59E1F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</w:tr>
      <w:tr w:rsidR="0036721E" w14:paraId="6F03246B" w14:textId="77777777" w:rsidTr="0036721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37D1180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015436D" w14:textId="17D7FED2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  <w:r w:rsidRPr="003B5E8F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عرض</w:t>
            </w:r>
            <w:r w:rsidR="005C6516">
              <w:rPr>
                <w:rFonts w:hint="cs"/>
                <w:sz w:val="28"/>
                <w:szCs w:val="28"/>
                <w:rtl/>
              </w:rPr>
              <w:t>: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AC883F6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97B6CA0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</w:tr>
      <w:tr w:rsidR="0036721E" w14:paraId="2C26CA56" w14:textId="77777777" w:rsidTr="0036721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6990518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أن يتعرف الطالب إلى 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7655D09" w14:textId="57863550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قراءة أتعلم ص 18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و</w:t>
            </w:r>
            <w:r>
              <w:rPr>
                <w:rFonts w:hint="cs"/>
                <w:sz w:val="28"/>
                <w:szCs w:val="28"/>
                <w:rtl/>
              </w:rPr>
              <w:t>توضيح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>كيفية التعبير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6AEEAA7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حل س1 / ص19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F6CCDFB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</w:tr>
      <w:tr w:rsidR="0036721E" w14:paraId="3ED31C9F" w14:textId="77777777" w:rsidTr="0036721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72D08E6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مفهوم طرح المجموعات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5BB6095" w14:textId="37E9AD4B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عن طرح المجموعات بالرموز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07505BA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46982FD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</w:tr>
      <w:tr w:rsidR="0036721E" w14:paraId="361D8D36" w14:textId="77777777" w:rsidTr="0036721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3FDCB24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A66F393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A9B43E3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188547A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</w:tr>
      <w:tr w:rsidR="0036721E" w14:paraId="68ADDD1D" w14:textId="77777777" w:rsidTr="0036721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6BF0FA2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أن يتمكن الطالب من إجراء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AC78A7A" w14:textId="0AFBC82D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تكليف الطلاب بحلّ نشاط 2 / ص18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و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4182EE2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حل س2 / ص19 </w:t>
            </w: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ECB4F4B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</w:tr>
      <w:tr w:rsidR="0036721E" w14:paraId="1B5BDF5F" w14:textId="77777777" w:rsidTr="0036721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1089ED0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عملية الطرح على المجموعات</w:t>
            </w: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2C1865F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تكليف الطلاب برسم أشكال فن على الدفتر.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54CF19D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3DDB454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</w:tr>
      <w:tr w:rsidR="0036721E" w14:paraId="32267B3D" w14:textId="77777777" w:rsidTr="0036721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E9505DF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60F04FE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عرض النشاط باستخدام جهاز العرض 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93F5AF8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E9195A3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</w:tr>
      <w:tr w:rsidR="0036721E" w14:paraId="33BC5162" w14:textId="77777777" w:rsidTr="0036721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95291BB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FAD59BF" w14:textId="10A9B3BA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 xml:space="preserve"> LCD</w:t>
            </w:r>
            <w:r w:rsidR="005C6516">
              <w:rPr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>إن أمكن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و</w:t>
            </w:r>
            <w:r>
              <w:rPr>
                <w:rFonts w:hint="cs"/>
                <w:sz w:val="28"/>
                <w:szCs w:val="28"/>
                <w:rtl/>
              </w:rPr>
              <w:t>توضيح النشاط من خلال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858D1AB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27092CC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</w:tr>
      <w:tr w:rsidR="0036721E" w14:paraId="79323EDF" w14:textId="77777777" w:rsidTr="0036721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A8AFC10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0F4CC07" w14:textId="01AC0D5A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الحوار</w:t>
            </w:r>
            <w:r w:rsidR="005C6516">
              <w:rPr>
                <w:rFonts w:hint="cs"/>
                <w:sz w:val="28"/>
                <w:szCs w:val="28"/>
                <w:rtl/>
              </w:rPr>
              <w:t xml:space="preserve"> و</w:t>
            </w:r>
            <w:r>
              <w:rPr>
                <w:rFonts w:hint="cs"/>
                <w:sz w:val="28"/>
                <w:szCs w:val="28"/>
                <w:rtl/>
              </w:rPr>
              <w:t>المناقشة</w:t>
            </w:r>
            <w:r w:rsidR="005C6516">
              <w:rPr>
                <w:rFonts w:hint="cs"/>
                <w:sz w:val="28"/>
                <w:szCs w:val="28"/>
                <w:rtl/>
              </w:rPr>
              <w:t>.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A43F6B1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C5BCF73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</w:tr>
      <w:tr w:rsidR="0036721E" w14:paraId="33B33D71" w14:textId="77777777" w:rsidTr="0036721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7A2F7E3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20C7124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25D5C54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2ABCBB9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</w:tr>
      <w:tr w:rsidR="0036721E" w14:paraId="517AAEA0" w14:textId="77777777" w:rsidTr="0036721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E48EB98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E83145D" w14:textId="77777777" w:rsidR="0036721E" w:rsidRPr="003A5126" w:rsidRDefault="0036721E" w:rsidP="0036721E">
            <w:pPr>
              <w:jc w:val="center"/>
              <w:rPr>
                <w:sz w:val="28"/>
                <w:szCs w:val="28"/>
                <w:rtl/>
              </w:rPr>
            </w:pPr>
            <w:r w:rsidRPr="00C6487F">
              <w:rPr>
                <w:rFonts w:hint="cs"/>
                <w:b/>
                <w:bCs/>
                <w:color w:val="FF0000"/>
                <w:sz w:val="44"/>
                <w:szCs w:val="44"/>
                <w:rtl/>
              </w:rPr>
              <w:t>***************</w:t>
            </w: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5B10E3A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47B83C3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</w:tr>
      <w:tr w:rsidR="0036721E" w14:paraId="0D2812EB" w14:textId="77777777" w:rsidTr="0036721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A8A0158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B628946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E392962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1F55E1C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</w:tr>
      <w:tr w:rsidR="0036721E" w14:paraId="7392DF7B" w14:textId="77777777" w:rsidTr="0036721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56A846E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2675F9A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2CB8984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5673616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</w:tr>
      <w:tr w:rsidR="0036721E" w14:paraId="28B3045D" w14:textId="77777777" w:rsidTr="0036721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4945B55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A80AA37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50ECDC2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3F853C8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</w:tr>
      <w:tr w:rsidR="0036721E" w14:paraId="4168C309" w14:textId="77777777" w:rsidTr="0036721E">
        <w:trPr>
          <w:trHeight w:val="527"/>
          <w:jc w:val="center"/>
        </w:trPr>
        <w:tc>
          <w:tcPr>
            <w:tcW w:w="2693" w:type="dxa"/>
            <w:tcBorders>
              <w:top w:val="dotted" w:sz="4" w:space="0" w:color="auto"/>
            </w:tcBorders>
            <w:vAlign w:val="center"/>
          </w:tcPr>
          <w:p w14:paraId="72AEE9B9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4337" w:type="dxa"/>
            <w:tcBorders>
              <w:top w:val="dotted" w:sz="4" w:space="0" w:color="auto"/>
            </w:tcBorders>
            <w:vAlign w:val="center"/>
          </w:tcPr>
          <w:p w14:paraId="3B4945D5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2126" w:type="dxa"/>
            <w:tcBorders>
              <w:top w:val="dotted" w:sz="4" w:space="0" w:color="auto"/>
            </w:tcBorders>
            <w:vAlign w:val="center"/>
          </w:tcPr>
          <w:p w14:paraId="0508DE50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  <w:tc>
          <w:tcPr>
            <w:tcW w:w="1618" w:type="dxa"/>
            <w:tcBorders>
              <w:top w:val="dotted" w:sz="4" w:space="0" w:color="auto"/>
            </w:tcBorders>
            <w:vAlign w:val="center"/>
          </w:tcPr>
          <w:p w14:paraId="4045660C" w14:textId="77777777" w:rsidR="0036721E" w:rsidRPr="003A5126" w:rsidRDefault="0036721E" w:rsidP="0036721E">
            <w:pPr>
              <w:rPr>
                <w:sz w:val="28"/>
                <w:szCs w:val="28"/>
                <w:rtl/>
              </w:rPr>
            </w:pPr>
          </w:p>
        </w:tc>
      </w:tr>
    </w:tbl>
    <w:p w14:paraId="5287071A" w14:textId="77777777" w:rsidR="0036721E" w:rsidRDefault="0036721E">
      <w:pPr>
        <w:rPr>
          <w:rtl/>
        </w:rPr>
      </w:pPr>
    </w:p>
    <w:p w14:paraId="6807BCF9" w14:textId="20C2308A" w:rsidR="00AE2D2E" w:rsidRDefault="00AE2D2E">
      <w:pPr>
        <w:rPr>
          <w:rtl/>
        </w:rPr>
      </w:pPr>
    </w:p>
    <w:p w14:paraId="3254FCBB" w14:textId="017061BD" w:rsidR="00AE2D2E" w:rsidRDefault="00AE2D2E">
      <w:pPr>
        <w:rPr>
          <w:rtl/>
        </w:rPr>
      </w:pPr>
    </w:p>
    <w:sectPr w:rsidR="00AE2D2E" w:rsidSect="008224AC">
      <w:pgSz w:w="11906" w:h="16838"/>
      <w:pgMar w:top="568" w:right="566" w:bottom="709" w:left="709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256F"/>
    <w:rsid w:val="000F2560"/>
    <w:rsid w:val="003043A5"/>
    <w:rsid w:val="0036721E"/>
    <w:rsid w:val="0045256F"/>
    <w:rsid w:val="004C0A3E"/>
    <w:rsid w:val="005C6516"/>
    <w:rsid w:val="00684672"/>
    <w:rsid w:val="008224AC"/>
    <w:rsid w:val="00AE2D2E"/>
    <w:rsid w:val="00C470C8"/>
    <w:rsid w:val="00C752B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4D801197"/>
  <w15:chartTrackingRefBased/>
  <w15:docId w15:val="{8B78AE0D-BC54-464A-8537-32D6CA2964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Calibr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F2560"/>
    <w:pPr>
      <w:bidi/>
      <w:spacing w:after="200" w:line="276" w:lineRule="auto"/>
    </w:pPr>
    <w:rPr>
      <w:rFonts w:eastAsiaTheme="minorHAnsi"/>
    </w:rPr>
  </w:style>
  <w:style w:type="paragraph" w:styleId="1">
    <w:name w:val="heading 1"/>
    <w:next w:val="a"/>
    <w:link w:val="1Char"/>
    <w:qFormat/>
    <w:rsid w:val="00C752B5"/>
    <w:pPr>
      <w:keepNext/>
      <w:keepLines/>
      <w:bidi/>
      <w:spacing w:after="0"/>
      <w:ind w:left="3"/>
      <w:jc w:val="center"/>
      <w:outlineLvl w:val="0"/>
    </w:pPr>
    <w:rPr>
      <w:rFonts w:ascii="Simplified Arabic" w:eastAsia="Simplified Arabic" w:hAnsi="Simplified Arabic" w:cs="Simplified Arabic"/>
      <w:b/>
      <w:color w:val="000000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العنوان 1 Char"/>
    <w:link w:val="1"/>
    <w:rsid w:val="00C752B5"/>
    <w:rPr>
      <w:rFonts w:ascii="Simplified Arabic" w:eastAsia="Simplified Arabic" w:hAnsi="Simplified Arabic" w:cs="Simplified Arabic"/>
      <w:b/>
      <w:color w:val="000000"/>
      <w:sz w:val="28"/>
    </w:rPr>
  </w:style>
  <w:style w:type="paragraph" w:styleId="a3">
    <w:name w:val="No Spacing"/>
    <w:uiPriority w:val="1"/>
    <w:qFormat/>
    <w:rsid w:val="00C752B5"/>
    <w:pPr>
      <w:bidi/>
      <w:spacing w:after="0" w:line="240" w:lineRule="auto"/>
      <w:jc w:val="right"/>
    </w:pPr>
    <w:rPr>
      <w:rFonts w:ascii="Calibri" w:hAnsi="Calibri" w:cs="Calibri"/>
      <w:color w:val="000000"/>
    </w:rPr>
  </w:style>
  <w:style w:type="paragraph" w:styleId="a4">
    <w:name w:val="List Paragraph"/>
    <w:basedOn w:val="a"/>
    <w:uiPriority w:val="34"/>
    <w:qFormat/>
    <w:rsid w:val="00C752B5"/>
    <w:pPr>
      <w:ind w:left="720"/>
      <w:contextualSpacing/>
    </w:pPr>
  </w:style>
  <w:style w:type="paragraph" w:styleId="a5">
    <w:name w:val="header"/>
    <w:basedOn w:val="a"/>
    <w:link w:val="Char"/>
    <w:uiPriority w:val="99"/>
    <w:semiHidden/>
    <w:unhideWhenUsed/>
    <w:rsid w:val="008224A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رأس الصفحة Char"/>
    <w:basedOn w:val="a0"/>
    <w:link w:val="a5"/>
    <w:uiPriority w:val="99"/>
    <w:semiHidden/>
    <w:rsid w:val="008224AC"/>
    <w:rPr>
      <w:rFonts w:eastAsiaTheme="minorHAnsi"/>
    </w:rPr>
  </w:style>
  <w:style w:type="table" w:styleId="a6">
    <w:name w:val="Table Grid"/>
    <w:basedOn w:val="a1"/>
    <w:uiPriority w:val="59"/>
    <w:rsid w:val="008224AC"/>
    <w:pPr>
      <w:spacing w:after="0" w:line="240" w:lineRule="auto"/>
    </w:pPr>
    <w:rPr>
      <w:rFonts w:eastAsiaTheme="minorHAnsi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Hyperlink">
    <w:name w:val="Hyperlink"/>
    <w:basedOn w:val="a0"/>
    <w:uiPriority w:val="99"/>
    <w:unhideWhenUsed/>
    <w:rsid w:val="00684672"/>
    <w:rPr>
      <w:color w:val="0563C1" w:themeColor="hyperlink"/>
      <w:u w:val="single"/>
    </w:rPr>
  </w:style>
  <w:style w:type="character" w:styleId="a7">
    <w:name w:val="Unresolved Mention"/>
    <w:basedOn w:val="a0"/>
    <w:uiPriority w:val="99"/>
    <w:semiHidden/>
    <w:unhideWhenUsed/>
    <w:rsid w:val="0068467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hyperlink" Target="https://www.wepal.net/library/?app=content.list&amp;level=7&amp;semester=2&amp;subject=2&amp;submit=submit" TargetMode="Externa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hyperlink" Target="https://www.wepal.net/library/?app=content.list&amp;level=7&amp;semester=2&amp;subject=2&amp;submit=submit" TargetMode="External"/><Relationship Id="rId10" Type="http://schemas.openxmlformats.org/officeDocument/2006/relationships/oleObject" Target="embeddings/oleObject3.bin"/><Relationship Id="rId4" Type="http://schemas.openxmlformats.org/officeDocument/2006/relationships/hyperlink" Target="https://www.wepal.net/library/?app=content.list&amp;level=7&amp;semester=2&amp;subject=2&amp;submit=submit" TargetMode="External"/><Relationship Id="rId9" Type="http://schemas.openxmlformats.org/officeDocument/2006/relationships/image" Target="media/image3.wmf"/><Relationship Id="rId14" Type="http://schemas.openxmlformats.org/officeDocument/2006/relationships/hyperlink" Target="https://www.wepal.net/library/?app=content.list&amp;level=7&amp;semester=2&amp;subject=2&amp;submit=submit" TargetMode="External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6</Pages>
  <Words>796</Words>
  <Characters>4539</Characters>
  <Application>Microsoft Office Word</Application>
  <DocSecurity>0</DocSecurity>
  <Lines>37</Lines>
  <Paragraphs>10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Manager>داود ابو مويس</Manager>
  <Company>الملتقى التربوي</Company>
  <LinksUpToDate>false</LinksUpToDate>
  <CharactersWithSpaces>5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تحضير سابع عمودي وحدة المجموعات رياضيات الفصل الثاني 2021م</dc:title>
  <dc:subject>تحضير رياضيات عمودي وحدة المجموعات الفصل الدراسي الثاني 2021م</dc:subject>
  <dc:creator>الملتقى التربوي</dc:creator>
  <cp:keywords>الرياضيات; السابع; الصف السابع; الملتقى التربوي; تحضير</cp:keywords>
  <dc:description>تحضير رياضيات عمودي وحدة المجموعات الفصل الدراسي الثاني 2021م</dc:description>
  <cp:lastModifiedBy>الملتقى التربوي</cp:lastModifiedBy>
  <cp:revision>2</cp:revision>
  <cp:lastPrinted>2021-02-22T13:39:00Z</cp:lastPrinted>
  <dcterms:created xsi:type="dcterms:W3CDTF">2021-02-22T13:03:00Z</dcterms:created>
  <dcterms:modified xsi:type="dcterms:W3CDTF">2021-02-22T13:42:00Z</dcterms:modified>
  <cp:category>امتحان، تعليم، اختبار، ورقة عمل;تحضير;تعليم ، خطة دراسية;رياضيات;الرياضيات;الصف السابع;الملتقى التربوي</cp:category>
</cp:coreProperties>
</file>